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D7C79E" w14:textId="4529AAF9" w:rsidR="009503E3" w:rsidRDefault="00E24AB3" w:rsidP="009503E3">
      <w:pPr>
        <w:pStyle w:val="Psectionheading"/>
      </w:pPr>
      <w:r>
        <w:t>Multiple-</w:t>
      </w:r>
      <w:r w:rsidR="009503E3" w:rsidRPr="00FB3505">
        <w:t>choice section</w:t>
      </w:r>
      <w:bookmarkStart w:id="0" w:name="_GoBack"/>
      <w:bookmarkEnd w:id="0"/>
    </w:p>
    <w:p w14:paraId="6F7E2612" w14:textId="77777777" w:rsidR="009503E3" w:rsidRDefault="009503E3" w:rsidP="00B203F8">
      <w:pPr>
        <w:pStyle w:val="Pquestionheadingmc1stafterhead"/>
      </w:pPr>
      <w:r w:rsidRPr="00FB3505">
        <w:t xml:space="preserve">Question 1 </w:t>
      </w:r>
      <w:r>
        <w:tab/>
        <w:t>[1</w:t>
      </w:r>
      <w:r w:rsidRPr="00FB3505">
        <w:t>.1</w:t>
      </w:r>
      <w:r>
        <w:t>]</w:t>
      </w:r>
    </w:p>
    <w:p w14:paraId="558780E4" w14:textId="77777777" w:rsidR="009503E3" w:rsidRDefault="009503E3" w:rsidP="009503E3">
      <w:pPr>
        <w:pStyle w:val="Pquestiontextmainstem"/>
      </w:pPr>
      <w:r w:rsidRPr="00AE3A95">
        <w:t>Which one of the following has the same value as 13 × 2?</w:t>
      </w:r>
    </w:p>
    <w:p w14:paraId="4A688A83" w14:textId="77777777" w:rsidR="009503E3" w:rsidRPr="00AE3A95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10 × 3 + 2</w:t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10 × 2 + 3 × 2</w:t>
      </w:r>
      <w:r w:rsidRPr="00106084"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10 × 2 + 3</w:t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10 × 3 × 2</w:t>
      </w:r>
    </w:p>
    <w:p w14:paraId="27969BB5" w14:textId="77777777" w:rsidR="009503E3" w:rsidRDefault="009503E3" w:rsidP="009503E3">
      <w:pPr>
        <w:pStyle w:val="Pquestionheadingmc"/>
      </w:pPr>
      <w:r>
        <w:t>Question 2</w:t>
      </w:r>
      <w:r>
        <w:tab/>
        <w:t>[1</w:t>
      </w:r>
      <w:r w:rsidRPr="00FB3505">
        <w:t>.</w:t>
      </w:r>
      <w:r>
        <w:t>2]</w:t>
      </w:r>
    </w:p>
    <w:p w14:paraId="57E0399B" w14:textId="77777777" w:rsidR="009503E3" w:rsidRDefault="009503E3" w:rsidP="009503E3">
      <w:pPr>
        <w:pStyle w:val="Pquestiontextmainstem"/>
      </w:pPr>
      <w:r w:rsidRPr="00F22B07">
        <w:t xml:space="preserve">Another way of writing </w:t>
      </w:r>
      <w:r w:rsidRPr="00AE3A95">
        <w:rPr>
          <w:position w:val="-6"/>
        </w:rPr>
        <w:object w:dxaOrig="260" w:dyaOrig="320" w14:anchorId="6C4F19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3.95pt" o:ole="">
            <v:imagedata r:id="rId8" o:title=""/>
          </v:shape>
          <o:OLEObject Type="Embed" ProgID="Equation.3" ShapeID="_x0000_i1025" DrawAspect="Content" ObjectID="_1540643793" r:id="rId9"/>
        </w:object>
      </w:r>
      <w:r w:rsidRPr="00AE3A95">
        <w:t>is:</w:t>
      </w:r>
    </w:p>
    <w:p w14:paraId="500EDAC1" w14:textId="74F906FB" w:rsidR="009503E3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AE3A95">
        <w:rPr>
          <w:color w:val="000000"/>
          <w:position w:val="-6"/>
          <w:sz w:val="20"/>
          <w:szCs w:val="20"/>
        </w:rPr>
        <w:object w:dxaOrig="260" w:dyaOrig="320" w14:anchorId="31A29F5F">
          <v:shape id="_x0000_i1026" type="#_x0000_t75" style="width:13.95pt;height:13.95pt" o:ole="">
            <v:imagedata r:id="rId10" o:title=""/>
          </v:shape>
          <o:OLEObject Type="Embed" ProgID="Equation.3" ShapeID="_x0000_i1026" DrawAspect="Content" ObjectID="_1540643794" r:id="rId11"/>
        </w:objec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3 × 3 × 3 × 3 × 3</w:t>
      </w:r>
      <w:r>
        <w:tab/>
      </w:r>
      <w:r>
        <w:tab/>
      </w:r>
      <w:r w:rsidR="00B203F8"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3 × 5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5 × 5 × 5</w:t>
      </w:r>
    </w:p>
    <w:p w14:paraId="64EB0A15" w14:textId="77777777" w:rsidR="009503E3" w:rsidRDefault="009503E3" w:rsidP="009503E3">
      <w:pPr>
        <w:pStyle w:val="Pquestionheadingmc"/>
      </w:pPr>
      <w:r>
        <w:t>Question 3</w:t>
      </w:r>
      <w:r>
        <w:tab/>
        <w:t>[1</w:t>
      </w:r>
      <w:r w:rsidRPr="00FB3505">
        <w:t>.</w:t>
      </w:r>
      <w:r>
        <w:t>2]</w:t>
      </w:r>
    </w:p>
    <w:p w14:paraId="27EEBE04" w14:textId="77777777" w:rsidR="009503E3" w:rsidRDefault="009503E3" w:rsidP="009503E3">
      <w:pPr>
        <w:pStyle w:val="Pquestiontextmainstem"/>
      </w:pPr>
      <w:r w:rsidRPr="00AE3A95">
        <w:t>Four cubed is equal to:</w:t>
      </w:r>
    </w:p>
    <w:p w14:paraId="0CFC78FF" w14:textId="77777777" w:rsidR="009503E3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4 × 4</w: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6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1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AE3A95">
        <w:rPr>
          <w:color w:val="000000"/>
          <w:position w:val="-6"/>
          <w:sz w:val="20"/>
          <w:szCs w:val="20"/>
        </w:rPr>
        <w:object w:dxaOrig="279" w:dyaOrig="320" w14:anchorId="46C8C62B">
          <v:shape id="_x0000_i1027" type="#_x0000_t75" style="width:13.95pt;height:13.95pt" o:ole="">
            <v:imagedata r:id="rId12" o:title=""/>
          </v:shape>
          <o:OLEObject Type="Embed" ProgID="Equation.3" ShapeID="_x0000_i1027" DrawAspect="Content" ObjectID="_1540643795" r:id="rId13"/>
        </w:object>
      </w:r>
    </w:p>
    <w:p w14:paraId="4CBA846F" w14:textId="77777777" w:rsidR="009503E3" w:rsidRDefault="009503E3" w:rsidP="009503E3">
      <w:pPr>
        <w:pStyle w:val="Pquestionheadingmc"/>
      </w:pPr>
      <w:r>
        <w:t>Question 4</w:t>
      </w:r>
      <w:r>
        <w:tab/>
        <w:t>[1</w:t>
      </w:r>
      <w:r w:rsidRPr="00FB3505">
        <w:t>.</w:t>
      </w:r>
      <w:r>
        <w:t>3]</w:t>
      </w:r>
    </w:p>
    <w:p w14:paraId="2A778033" w14:textId="77777777" w:rsidR="009503E3" w:rsidRDefault="009503E3" w:rsidP="009503E3">
      <w:pPr>
        <w:pStyle w:val="Pquestiontextmainstem"/>
      </w:pPr>
      <w:r w:rsidRPr="00AE3A95">
        <w:t>A group of Year 7 students are planning to run a car wash to raise funds for a local charity. They are hoping to raise $1000. If they will raise $20 for each car they wash how many cars will they need to wash to each their fundraising goal.</w:t>
      </w:r>
    </w:p>
    <w:p w14:paraId="457DF141" w14:textId="77777777" w:rsidR="009503E3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0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 xml:space="preserve">5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2000</w: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50</w:t>
      </w:r>
    </w:p>
    <w:p w14:paraId="0B9D2475" w14:textId="77777777" w:rsidR="009503E3" w:rsidRDefault="009503E3" w:rsidP="009503E3">
      <w:pPr>
        <w:pStyle w:val="Pquestionheadingmc"/>
      </w:pPr>
      <w:r>
        <w:t>Question 5</w:t>
      </w:r>
      <w:r>
        <w:tab/>
        <w:t>[1</w:t>
      </w:r>
      <w:r w:rsidRPr="00FB3505">
        <w:t>.</w:t>
      </w:r>
      <w:r>
        <w:t>3]</w:t>
      </w:r>
    </w:p>
    <w:p w14:paraId="268C47D0" w14:textId="77777777" w:rsidR="009503E3" w:rsidRDefault="009503E3" w:rsidP="009503E3">
      <w:pPr>
        <w:pStyle w:val="Pquestiontextmainstem"/>
      </w:pPr>
      <w:r w:rsidRPr="00AE3A95">
        <w:t>40 × 50 =</w:t>
      </w:r>
    </w:p>
    <w:p w14:paraId="6EABCFF3" w14:textId="77777777" w:rsidR="009503E3" w:rsidRPr="00AE3A95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0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200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2000</w:t>
      </w:r>
      <w:r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20 000</w:t>
      </w:r>
    </w:p>
    <w:p w14:paraId="505591DD" w14:textId="77777777" w:rsidR="009503E3" w:rsidRDefault="009503E3" w:rsidP="009503E3">
      <w:pPr>
        <w:pStyle w:val="Pquestionheadingmc"/>
      </w:pPr>
      <w:r>
        <w:t>Question 6</w:t>
      </w:r>
      <w:r>
        <w:tab/>
        <w:t>[1</w:t>
      </w:r>
      <w:r w:rsidRPr="00FB3505">
        <w:t>.</w:t>
      </w:r>
      <w:r>
        <w:t>4]</w:t>
      </w:r>
    </w:p>
    <w:p w14:paraId="7DC9BD66" w14:textId="77777777" w:rsidR="009503E3" w:rsidRDefault="009503E3" w:rsidP="009503E3">
      <w:pPr>
        <w:pStyle w:val="Pquestiontextmainstem"/>
      </w:pPr>
      <w:r w:rsidRPr="00AE3A95">
        <w:t>Jack plans to buy a shirt for $52, a tie for $21 and trousers for $68. If he rounds each price to the nearest $10 and then finds the total estimated cost. His estimate will be:</w:t>
      </w:r>
    </w:p>
    <w:p w14:paraId="3F73E465" w14:textId="77777777" w:rsidR="009503E3" w:rsidRPr="00106084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$110</w: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$120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$130</w: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$140</w:t>
      </w:r>
    </w:p>
    <w:p w14:paraId="5C0DD7B9" w14:textId="77777777" w:rsidR="009503E3" w:rsidRDefault="009503E3" w:rsidP="009503E3">
      <w:pPr>
        <w:pStyle w:val="Pquestionheadingmc"/>
      </w:pPr>
      <w:r>
        <w:t>Question 7</w:t>
      </w:r>
      <w:r>
        <w:tab/>
        <w:t>[1</w:t>
      </w:r>
      <w:r w:rsidRPr="00FB3505">
        <w:t>.</w:t>
      </w:r>
      <w:r>
        <w:t>4]</w:t>
      </w:r>
    </w:p>
    <w:p w14:paraId="1A19B6AA" w14:textId="776AC7BD" w:rsidR="009503E3" w:rsidRDefault="005D737F" w:rsidP="009503E3">
      <w:pPr>
        <w:pStyle w:val="Pquestiontextmainstem"/>
      </w:pPr>
      <w:r>
        <w:t>The</w:t>
      </w:r>
      <w:r w:rsidR="009503E3" w:rsidRPr="00AE3A95">
        <w:t xml:space="preserve"> answer to 216 ÷ 9 would be closest to:</w:t>
      </w:r>
    </w:p>
    <w:p w14:paraId="67816528" w14:textId="77777777" w:rsidR="009503E3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10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20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30</w:t>
      </w:r>
      <w:r w:rsidRPr="00106084">
        <w:tab/>
      </w:r>
      <w:r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40</w:t>
      </w:r>
    </w:p>
    <w:p w14:paraId="6A12A1B8" w14:textId="77777777" w:rsidR="009503E3" w:rsidRDefault="009503E3" w:rsidP="009503E3">
      <w:pPr>
        <w:pStyle w:val="Pquestionheadingmc"/>
      </w:pPr>
      <w:r>
        <w:t>Question 8</w:t>
      </w:r>
      <w:r>
        <w:tab/>
        <w:t>[1</w:t>
      </w:r>
      <w:r w:rsidRPr="00FB3505">
        <w:t>.</w:t>
      </w:r>
      <w:r>
        <w:t>5]</w:t>
      </w:r>
    </w:p>
    <w:p w14:paraId="67D30927" w14:textId="77777777" w:rsidR="009503E3" w:rsidRDefault="009503E3" w:rsidP="009503E3">
      <w:pPr>
        <w:pStyle w:val="Pquestiontextmainstem"/>
      </w:pPr>
      <w:r w:rsidRPr="00AE3A95">
        <w:t>9 + 5 – 6 ÷ 2 =</w:t>
      </w:r>
    </w:p>
    <w:p w14:paraId="2612F9EE" w14:textId="77777777" w:rsidR="009503E3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4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8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11</w:t>
      </w:r>
      <w:r>
        <w:tab/>
      </w:r>
      <w:r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13</w:t>
      </w:r>
    </w:p>
    <w:p w14:paraId="410AF45B" w14:textId="77777777" w:rsidR="009503E3" w:rsidRDefault="009503E3" w:rsidP="009503E3">
      <w:pPr>
        <w:pStyle w:val="Pquestionheadingmc"/>
      </w:pPr>
      <w:r>
        <w:t>Question 9</w:t>
      </w:r>
      <w:r>
        <w:tab/>
        <w:t>[1</w:t>
      </w:r>
      <w:r w:rsidRPr="00FB3505">
        <w:t>.</w:t>
      </w:r>
      <w:r>
        <w:t>5]</w:t>
      </w:r>
    </w:p>
    <w:p w14:paraId="5C4D192E" w14:textId="651BE29F" w:rsidR="009503E3" w:rsidRDefault="009503E3" w:rsidP="009503E3">
      <w:pPr>
        <w:pStyle w:val="Pquestiontextmainstem"/>
      </w:pPr>
      <w:r w:rsidRPr="00F22B07">
        <w:t>The answer to 10 + 4</w:t>
      </w:r>
      <w:r w:rsidRPr="00001719">
        <w:rPr>
          <w:rStyle w:val="Csuperscript"/>
        </w:rPr>
        <w:t>2</w:t>
      </w:r>
      <w:r w:rsidRPr="00AE3A95">
        <w:t xml:space="preserve"> ÷ (2 + 6) is:</w:t>
      </w:r>
    </w:p>
    <w:p w14:paraId="14CBD68D" w14:textId="77777777" w:rsidR="009503E3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10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1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1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16</w:t>
      </w:r>
    </w:p>
    <w:p w14:paraId="6AF294B8" w14:textId="77777777" w:rsidR="009503E3" w:rsidRDefault="009503E3" w:rsidP="00C3167A">
      <w:pPr>
        <w:pStyle w:val="Pquestionheadingmc"/>
      </w:pPr>
      <w:r>
        <w:lastRenderedPageBreak/>
        <w:t>Question 10</w:t>
      </w:r>
      <w:r>
        <w:tab/>
        <w:t>[1</w:t>
      </w:r>
      <w:r w:rsidRPr="00FB3505">
        <w:t>.</w:t>
      </w:r>
      <w:r>
        <w:t>6]</w:t>
      </w:r>
    </w:p>
    <w:p w14:paraId="77404B34" w14:textId="567D83C9" w:rsidR="009503E3" w:rsidRDefault="009503E3" w:rsidP="00C3167A">
      <w:pPr>
        <w:pStyle w:val="Pquestiontextmainstem"/>
        <w:keepNext/>
      </w:pPr>
      <w:r w:rsidRPr="00AE3A95">
        <w:t xml:space="preserve">Tiffany received $20 for Christmas, her older brother Jack received double that amount and her younger brother Tom received half </w:t>
      </w:r>
      <w:r w:rsidR="005D737F">
        <w:t xml:space="preserve">of </w:t>
      </w:r>
      <w:r w:rsidRPr="00AE3A95">
        <w:t>Tiffany’s amount. How much more did Jack get than Peter?</w:t>
      </w:r>
    </w:p>
    <w:p w14:paraId="78920D89" w14:textId="77777777" w:rsidR="009503E3" w:rsidRDefault="009503E3" w:rsidP="00C3167A">
      <w:pPr>
        <w:pStyle w:val="Pquestiontextmcqoptions"/>
        <w:keepNext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2F6EB1">
        <w:t>$</w:t>
      </w:r>
      <w:r w:rsidRPr="00106084">
        <w:t>30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$20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$10</w:t>
      </w:r>
      <w:r w:rsidRPr="00106084"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$5</w:t>
      </w:r>
    </w:p>
    <w:p w14:paraId="161E4685" w14:textId="77777777" w:rsidR="00C557FE" w:rsidRDefault="00C557FE" w:rsidP="00C557FE">
      <w:pPr>
        <w:pStyle w:val="Psectionresults"/>
      </w:pPr>
      <w:r w:rsidRPr="00F16CD2">
        <w:t xml:space="preserve">Multiple-choice total marks:  </w:t>
      </w:r>
      <w:r>
        <w:t>____ / 10</w:t>
      </w:r>
    </w:p>
    <w:p w14:paraId="40B1E128" w14:textId="77777777" w:rsidR="009503E3" w:rsidRDefault="009503E3" w:rsidP="00652901">
      <w:pPr>
        <w:pStyle w:val="Psectionheading"/>
      </w:pPr>
      <w:r w:rsidRPr="00AE3A95">
        <w:t>Short answer section</w:t>
      </w:r>
    </w:p>
    <w:p w14:paraId="0317A15D" w14:textId="77777777" w:rsidR="009503E3" w:rsidRDefault="009503E3" w:rsidP="0032467C">
      <w:pPr>
        <w:pStyle w:val="Pquestionheadingsx"/>
      </w:pPr>
      <w:r>
        <w:t>Question 11</w:t>
      </w:r>
      <w:r>
        <w:tab/>
      </w:r>
      <w:r>
        <w:rPr>
          <w:rStyle w:val="Cmarkslabel"/>
        </w:rPr>
        <w:t>4 marks</w:t>
      </w:r>
      <w:r>
        <w:tab/>
        <w:t>[1.1, 1.2]</w:t>
      </w:r>
    </w:p>
    <w:p w14:paraId="3C961A7E" w14:textId="77777777" w:rsidR="009503E3" w:rsidRDefault="009503E3" w:rsidP="009503E3">
      <w:pPr>
        <w:pStyle w:val="Pquestiontextmainstem"/>
      </w:pPr>
      <w:r w:rsidRPr="00AE3A95">
        <w:t>Use words from the list below to complete the following sentences.</w:t>
      </w:r>
    </w:p>
    <w:p w14:paraId="658325F8" w14:textId="1C371B79" w:rsidR="009503E3" w:rsidRPr="00B203F8" w:rsidRDefault="009503E3" w:rsidP="00B203F8">
      <w:pPr>
        <w:pStyle w:val="Pquestiontextmainstem"/>
        <w:rPr>
          <w:i/>
        </w:rPr>
      </w:pPr>
      <w:r w:rsidRPr="00B203F8">
        <w:rPr>
          <w:i/>
        </w:rPr>
        <w:t>product</w:t>
      </w:r>
      <w:r w:rsidRPr="00B203F8">
        <w:rPr>
          <w:i/>
        </w:rPr>
        <w:tab/>
        <w:t>quotient</w:t>
      </w:r>
      <w:r w:rsidRPr="00B203F8">
        <w:rPr>
          <w:i/>
        </w:rPr>
        <w:tab/>
        <w:t>index</w:t>
      </w:r>
      <w:r w:rsidRPr="00B203F8">
        <w:rPr>
          <w:i/>
        </w:rPr>
        <w:tab/>
      </w:r>
      <w:r w:rsidR="00B203F8">
        <w:rPr>
          <w:i/>
        </w:rPr>
        <w:tab/>
      </w:r>
      <w:r w:rsidRPr="00B203F8">
        <w:rPr>
          <w:i/>
        </w:rPr>
        <w:t>base</w:t>
      </w:r>
      <w:r w:rsidRPr="00B203F8">
        <w:rPr>
          <w:i/>
        </w:rPr>
        <w:tab/>
      </w:r>
      <w:r w:rsidR="00B203F8">
        <w:rPr>
          <w:i/>
        </w:rPr>
        <w:t xml:space="preserve">      square</w:t>
      </w:r>
      <w:r w:rsidR="00B203F8">
        <w:rPr>
          <w:i/>
        </w:rPr>
        <w:tab/>
      </w:r>
      <w:r w:rsidRPr="00B203F8">
        <w:rPr>
          <w:i/>
        </w:rPr>
        <w:t>estimate</w:t>
      </w:r>
      <w:r w:rsidRPr="00B203F8">
        <w:rPr>
          <w:i/>
        </w:rPr>
        <w:tab/>
        <w:t>cube</w:t>
      </w:r>
      <w:r w:rsidRPr="00B203F8">
        <w:rPr>
          <w:i/>
        </w:rPr>
        <w:tab/>
        <w:t>indices</w:t>
      </w:r>
    </w:p>
    <w:p w14:paraId="735495E6" w14:textId="77777777" w:rsidR="009503E3" w:rsidRPr="002E632A" w:rsidRDefault="009503E3" w:rsidP="009503E3">
      <w:pPr>
        <w:tabs>
          <w:tab w:val="left" w:pos="2410"/>
          <w:tab w:val="left" w:pos="3828"/>
          <w:tab w:val="left" w:pos="5954"/>
          <w:tab w:val="left" w:pos="8222"/>
          <w:tab w:val="left" w:pos="9214"/>
        </w:tabs>
        <w:rPr>
          <w:rStyle w:val="Cmathsexpressions"/>
        </w:rPr>
      </w:pPr>
    </w:p>
    <w:p w14:paraId="0F078D99" w14:textId="77777777" w:rsidR="009503E3" w:rsidRDefault="009503E3" w:rsidP="009503E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The </w:t>
      </w:r>
      <w:r w:rsidRPr="00106084">
        <w:rPr>
          <w:rStyle w:val="Cmathsexpressions"/>
        </w:rPr>
        <w:t xml:space="preserve">______________ </w:t>
      </w:r>
      <w:r w:rsidRPr="00106084">
        <w:t>is the result of a multiplication calculation.</w:t>
      </w:r>
    </w:p>
    <w:p w14:paraId="2FCFCF92" w14:textId="77777777" w:rsidR="009503E3" w:rsidRDefault="009503E3" w:rsidP="009503E3">
      <w:pPr>
        <w:pStyle w:val="Pquestiontextpartsa"/>
      </w:pPr>
    </w:p>
    <w:p w14:paraId="525AD53A" w14:textId="77777777" w:rsidR="009503E3" w:rsidRDefault="009503E3" w:rsidP="009503E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25 is a perfect __________.</w:t>
      </w:r>
    </w:p>
    <w:p w14:paraId="01B2ECF6" w14:textId="77777777" w:rsidR="009503E3" w:rsidRDefault="009503E3" w:rsidP="009503E3">
      <w:pPr>
        <w:pStyle w:val="Pquestiontextpartsa"/>
      </w:pPr>
    </w:p>
    <w:p w14:paraId="48395981" w14:textId="6457978B" w:rsidR="009503E3" w:rsidRDefault="009503E3" w:rsidP="009503E3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4 × 4 × 4 can be written in _______ form as 4</w:t>
      </w:r>
      <w:r w:rsidRPr="00001719">
        <w:rPr>
          <w:rStyle w:val="Csuperscript"/>
        </w:rPr>
        <w:t>3</w:t>
      </w:r>
      <w:r w:rsidR="00C5374D">
        <w:rPr>
          <w:rStyle w:val="Cquestionpartlabelbold"/>
        </w:rPr>
        <w:t xml:space="preserve"> </w:t>
      </w:r>
      <w:r w:rsidR="00C5374D" w:rsidRPr="00C5374D">
        <w:t>and</w:t>
      </w:r>
      <w:r w:rsidRPr="00C5374D">
        <w:t xml:space="preserve"> </w:t>
      </w:r>
      <w:r w:rsidRPr="00106084">
        <w:t>4 is called the ______.</w:t>
      </w:r>
    </w:p>
    <w:p w14:paraId="5B2B9649" w14:textId="77777777" w:rsidR="009503E3" w:rsidRDefault="009503E3" w:rsidP="009503E3">
      <w:pPr>
        <w:pStyle w:val="Pquestiontextpartsa"/>
      </w:pPr>
    </w:p>
    <w:p w14:paraId="323158FE" w14:textId="77777777" w:rsidR="009503E3" w:rsidRPr="00106084" w:rsidRDefault="009503E3" w:rsidP="0032467C">
      <w:pPr>
        <w:pStyle w:val="Pquestionheadingsx"/>
      </w:pPr>
      <w:r>
        <w:t>Question 1</w:t>
      </w:r>
      <w:r w:rsidR="0062665F">
        <w:t>2</w:t>
      </w:r>
      <w:r>
        <w:tab/>
      </w:r>
      <w:r>
        <w:rPr>
          <w:rStyle w:val="Cmarkslabel"/>
        </w:rPr>
        <w:t>4 marks</w:t>
      </w:r>
      <w:r>
        <w:tab/>
        <w:t>[1.1, 1.2]</w:t>
      </w:r>
    </w:p>
    <w:p w14:paraId="2A2FE663" w14:textId="0A6F362F" w:rsidR="009503E3" w:rsidRDefault="009503E3" w:rsidP="009503E3">
      <w:pPr>
        <w:pStyle w:val="Pquestiontextmainstem"/>
      </w:pPr>
      <w:r w:rsidRPr="00F22B07">
        <w:t>Write 7</w:t>
      </w:r>
      <w:r w:rsidRPr="00001719">
        <w:rPr>
          <w:rStyle w:val="Csuperscript"/>
        </w:rPr>
        <w:t xml:space="preserve">3 </w:t>
      </w:r>
      <w:r w:rsidRPr="00AE3A95">
        <w:t xml:space="preserve">in expanded form, </w:t>
      </w:r>
      <w:r w:rsidR="004805AE" w:rsidRPr="00AE3A95">
        <w:t>then</w:t>
      </w:r>
      <w:r w:rsidRPr="00AE3A95">
        <w:t xml:space="preserve"> find its value without using a calculator.</w:t>
      </w:r>
      <w:r w:rsidR="0032467C">
        <w:t xml:space="preserve"> </w:t>
      </w:r>
      <w:r w:rsidR="00B203F8">
        <w:t>Make clear the strategies you are using by s</w:t>
      </w:r>
      <w:r w:rsidRPr="00AE3A95">
        <w:t>how</w:t>
      </w:r>
      <w:r w:rsidR="00B203F8">
        <w:t>ing</w:t>
      </w:r>
      <w:r w:rsidRPr="00AE3A95">
        <w:t xml:space="preserve"> all </w:t>
      </w:r>
      <w:r w:rsidR="00B203F8">
        <w:t>your</w:t>
      </w:r>
      <w:r w:rsidRPr="00AE3A95">
        <w:t xml:space="preserve"> working.</w:t>
      </w:r>
    </w:p>
    <w:p w14:paraId="0AA61CD7" w14:textId="77777777" w:rsidR="009503E3" w:rsidRDefault="009503E3" w:rsidP="009503E3">
      <w:pPr>
        <w:pStyle w:val="Pquestiontextmainstem"/>
      </w:pPr>
    </w:p>
    <w:p w14:paraId="21AD126A" w14:textId="77777777" w:rsidR="009503E3" w:rsidRDefault="009503E3" w:rsidP="009503E3">
      <w:pPr>
        <w:pStyle w:val="Pquestiontextmainstem"/>
      </w:pPr>
    </w:p>
    <w:p w14:paraId="07A829BA" w14:textId="77777777" w:rsidR="009503E3" w:rsidRDefault="009503E3" w:rsidP="009503E3">
      <w:pPr>
        <w:pStyle w:val="Pquestiontextmainstem"/>
      </w:pPr>
    </w:p>
    <w:p w14:paraId="1971B8FB" w14:textId="77777777" w:rsidR="004805AE" w:rsidRDefault="004805AE" w:rsidP="009503E3">
      <w:pPr>
        <w:pStyle w:val="Pquestiontextmainstem"/>
      </w:pPr>
    </w:p>
    <w:p w14:paraId="3AD23A31" w14:textId="77777777" w:rsidR="004805AE" w:rsidRDefault="004805AE" w:rsidP="009503E3">
      <w:pPr>
        <w:pStyle w:val="Pquestiontextmainstem"/>
      </w:pPr>
    </w:p>
    <w:p w14:paraId="59558768" w14:textId="77777777" w:rsidR="009503E3" w:rsidRDefault="009503E3" w:rsidP="009503E3">
      <w:pPr>
        <w:pStyle w:val="Pquestiontextmainstem"/>
      </w:pPr>
    </w:p>
    <w:p w14:paraId="41387B85" w14:textId="77777777" w:rsidR="009503E3" w:rsidRPr="00106084" w:rsidRDefault="009503E3" w:rsidP="0032467C">
      <w:pPr>
        <w:pStyle w:val="Pquestionheadingsx"/>
      </w:pPr>
      <w:r>
        <w:t>Question 13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2EE775E2" w14:textId="77777777" w:rsidR="009503E3" w:rsidRDefault="009503E3" w:rsidP="009503E3">
      <w:pPr>
        <w:pStyle w:val="Pquestiontextmainstem"/>
      </w:pPr>
      <w:r w:rsidRPr="00AE3A95">
        <w:t>Calculate the following: 2 × 17 × 5</w:t>
      </w:r>
    </w:p>
    <w:p w14:paraId="00A22D68" w14:textId="77777777" w:rsidR="009503E3" w:rsidRDefault="009503E3" w:rsidP="009503E3">
      <w:pPr>
        <w:pStyle w:val="Pquestiontextmainstem"/>
      </w:pPr>
    </w:p>
    <w:p w14:paraId="68B49B23" w14:textId="77777777" w:rsidR="009503E3" w:rsidRDefault="009503E3" w:rsidP="009503E3">
      <w:pPr>
        <w:pStyle w:val="Pquestiontextmainstem"/>
      </w:pPr>
    </w:p>
    <w:p w14:paraId="2E0F4ECE" w14:textId="77777777" w:rsidR="004805AE" w:rsidRDefault="004805AE" w:rsidP="009503E3">
      <w:pPr>
        <w:pStyle w:val="Pquestiontextmainstem"/>
      </w:pPr>
    </w:p>
    <w:p w14:paraId="736C3936" w14:textId="77777777" w:rsidR="004805AE" w:rsidRDefault="004805AE" w:rsidP="009503E3">
      <w:pPr>
        <w:pStyle w:val="Pquestiontextmainstem"/>
      </w:pPr>
    </w:p>
    <w:p w14:paraId="19DBC4F4" w14:textId="77777777" w:rsidR="004805AE" w:rsidRDefault="004805AE" w:rsidP="009503E3">
      <w:pPr>
        <w:pStyle w:val="Pquestiontextmainstem"/>
      </w:pPr>
    </w:p>
    <w:p w14:paraId="1F1F93B1" w14:textId="77777777" w:rsidR="004805AE" w:rsidRDefault="004805AE" w:rsidP="009503E3">
      <w:pPr>
        <w:pStyle w:val="Pquestiontextmainstem"/>
      </w:pPr>
    </w:p>
    <w:p w14:paraId="73B07BEF" w14:textId="77777777" w:rsidR="009503E3" w:rsidRPr="00AE3A95" w:rsidRDefault="009503E3" w:rsidP="009503E3">
      <w:pPr>
        <w:pStyle w:val="Pquestiontextmainstem"/>
      </w:pPr>
    </w:p>
    <w:p w14:paraId="548F6C8B" w14:textId="52CC0316" w:rsidR="009503E3" w:rsidRPr="00106084" w:rsidRDefault="009503E3" w:rsidP="0032467C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3 marks</w:t>
      </w:r>
      <w:r>
        <w:tab/>
        <w:t>[1.</w:t>
      </w:r>
      <w:r w:rsidR="00017F24">
        <w:t>1</w:t>
      </w:r>
      <w:r>
        <w:t>]</w:t>
      </w:r>
    </w:p>
    <w:p w14:paraId="1D43FFEB" w14:textId="29FF5C59" w:rsidR="009503E3" w:rsidRDefault="009503E3" w:rsidP="009503E3">
      <w:pPr>
        <w:pStyle w:val="Pquestiontextmainstem"/>
      </w:pPr>
      <w:r w:rsidRPr="00AE3A95">
        <w:t xml:space="preserve">Below is Jonathon’s working for a calculation from his maths test. He </w:t>
      </w:r>
      <w:r w:rsidR="004805AE">
        <w:t>was asked to find the answer to</w:t>
      </w:r>
      <w:r w:rsidR="004805AE">
        <w:br/>
      </w:r>
      <w:r w:rsidRPr="00AE3A95">
        <w:t>16 × 7 but</w:t>
      </w:r>
      <w:r w:rsidR="005414C3">
        <w:t xml:space="preserve"> he made a mistake</w:t>
      </w:r>
      <w:r w:rsidRPr="00AE3A95">
        <w:t>.</w:t>
      </w:r>
    </w:p>
    <w:p w14:paraId="54BD91AB" w14:textId="77777777" w:rsidR="009503E3" w:rsidRPr="00AE3A95" w:rsidRDefault="009503E3" w:rsidP="009503E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Circle the line of working where the error appears.</w:t>
      </w:r>
    </w:p>
    <w:p w14:paraId="078A28E9" w14:textId="77777777" w:rsidR="009503E3" w:rsidRPr="00AE3A95" w:rsidRDefault="009503E3" w:rsidP="009503E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Write the correct working for the question in the space next to Jonathon’s working.</w:t>
      </w:r>
    </w:p>
    <w:p w14:paraId="52C1832E" w14:textId="387DDDC6" w:rsidR="009503E3" w:rsidRPr="006A063D" w:rsidRDefault="00115FA1" w:rsidP="009503E3">
      <w:pPr>
        <w:pStyle w:val="Pquestiontextmainstem"/>
      </w:pPr>
      <w:r>
        <w:tab/>
      </w:r>
      <w:r w:rsidR="009503E3" w:rsidRPr="006A063D">
        <w:t>Jonathon’s working</w:t>
      </w:r>
      <w:r w:rsidR="009503E3" w:rsidRPr="00AE3A95">
        <w:tab/>
      </w:r>
      <w:r w:rsidR="009503E3">
        <w:tab/>
      </w:r>
      <w:r w:rsidR="009503E3">
        <w:tab/>
      </w:r>
      <w:r w:rsidR="009503E3">
        <w:tab/>
      </w:r>
      <w:r w:rsidR="009503E3" w:rsidRPr="006A063D">
        <w:t>Correct working</w:t>
      </w:r>
    </w:p>
    <w:p w14:paraId="64D253AD" w14:textId="4FB1D895" w:rsidR="009503E3" w:rsidRDefault="00115FA1" w:rsidP="009503E3">
      <w:pPr>
        <w:pStyle w:val="Pquestiontextmainstem"/>
      </w:pPr>
      <w:r>
        <w:tab/>
      </w:r>
      <w:r w:rsidR="009503E3" w:rsidRPr="00AE3A95">
        <w:t>16 × 7</w:t>
      </w:r>
    </w:p>
    <w:p w14:paraId="73E0F720" w14:textId="74CEBC4B" w:rsidR="009503E3" w:rsidRPr="00AE3A95" w:rsidRDefault="00115FA1" w:rsidP="009503E3">
      <w:pPr>
        <w:pStyle w:val="Pquestiontextmainstem"/>
      </w:pPr>
      <w:r>
        <w:tab/>
      </w:r>
      <w:r w:rsidR="009503E3" w:rsidRPr="00AE3A95">
        <w:t xml:space="preserve">= 1 </w:t>
      </w:r>
      <w:r w:rsidR="009503E3" w:rsidRPr="00F22B07">
        <w:t>× 7 +</w:t>
      </w:r>
      <w:r w:rsidR="009503E3" w:rsidRPr="00AE3A95">
        <w:t xml:space="preserve"> 6 × 7</w:t>
      </w:r>
    </w:p>
    <w:p w14:paraId="18757A51" w14:textId="3A1A863A" w:rsidR="009503E3" w:rsidRPr="00AE3A95" w:rsidRDefault="00115FA1" w:rsidP="009503E3">
      <w:pPr>
        <w:pStyle w:val="Pquestiontextmainstem"/>
      </w:pPr>
      <w:r>
        <w:tab/>
      </w:r>
      <w:r w:rsidR="009503E3" w:rsidRPr="00AE3A95">
        <w:t>= 7 + 42</w:t>
      </w:r>
    </w:p>
    <w:p w14:paraId="6DE23A48" w14:textId="269C3803" w:rsidR="009503E3" w:rsidRDefault="00115FA1" w:rsidP="009503E3">
      <w:pPr>
        <w:pStyle w:val="Pquestiontextmainstem"/>
      </w:pPr>
      <w:r>
        <w:tab/>
      </w:r>
      <w:r w:rsidR="009503E3" w:rsidRPr="00AE3A95">
        <w:t>= 49</w:t>
      </w:r>
    </w:p>
    <w:p w14:paraId="1DEF0B41" w14:textId="77777777" w:rsidR="00017F24" w:rsidRPr="00AE3A95" w:rsidRDefault="00017F24" w:rsidP="00017F24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Briefly explain where Jonathon went wrong in the calculation.</w:t>
      </w:r>
    </w:p>
    <w:p w14:paraId="48451979" w14:textId="77777777" w:rsidR="00017F24" w:rsidRDefault="00017F24" w:rsidP="009503E3">
      <w:pPr>
        <w:pStyle w:val="Pquestiontextmainstem"/>
      </w:pPr>
    </w:p>
    <w:p w14:paraId="768F7D59" w14:textId="77777777" w:rsidR="00017F24" w:rsidRDefault="00017F24" w:rsidP="009503E3">
      <w:pPr>
        <w:pStyle w:val="Pquestiontextmainstem"/>
      </w:pPr>
    </w:p>
    <w:p w14:paraId="450CB98F" w14:textId="77777777" w:rsidR="009503E3" w:rsidRPr="00106084" w:rsidRDefault="009503E3" w:rsidP="0032467C">
      <w:pPr>
        <w:pStyle w:val="Pquestionheadingsx"/>
      </w:pPr>
      <w:r>
        <w:t>Question 15</w:t>
      </w:r>
      <w:r>
        <w:tab/>
      </w:r>
      <w:r>
        <w:rPr>
          <w:rStyle w:val="Cmarkslabel"/>
        </w:rPr>
        <w:t>3 marks</w:t>
      </w:r>
      <w:r>
        <w:tab/>
        <w:t>[1.1]</w:t>
      </w:r>
    </w:p>
    <w:p w14:paraId="14378961" w14:textId="37A7BEE2" w:rsidR="009503E3" w:rsidRPr="00AE3A95" w:rsidRDefault="00C5374D" w:rsidP="009503E3">
      <w:pPr>
        <w:pStyle w:val="Pquestiontextmainstem"/>
      </w:pPr>
      <w:r>
        <w:t>Show how to use the ‘make easy numbers’</w:t>
      </w:r>
      <w:r w:rsidR="009503E3" w:rsidRPr="00AE3A95">
        <w:t xml:space="preserve"> strategy to find 36 + 23 + 44 by filling the gaps in the working below:</w:t>
      </w:r>
    </w:p>
    <w:p w14:paraId="319E0D54" w14:textId="77777777" w:rsidR="009503E3" w:rsidRDefault="009503E3" w:rsidP="009503E3">
      <w:pPr>
        <w:pStyle w:val="Pquestiontextmainstem"/>
      </w:pPr>
      <w:r w:rsidRPr="00AE3A95">
        <w:t>36 + 23 + 44</w:t>
      </w:r>
    </w:p>
    <w:p w14:paraId="1772271C" w14:textId="77777777" w:rsidR="009503E3" w:rsidRDefault="009503E3" w:rsidP="009503E3">
      <w:pPr>
        <w:pStyle w:val="Pquestiontextmainstem"/>
      </w:pPr>
    </w:p>
    <w:p w14:paraId="11531D9D" w14:textId="35396867" w:rsidR="009503E3" w:rsidRDefault="009503E3" w:rsidP="009503E3">
      <w:pPr>
        <w:pStyle w:val="Pquestiontextmainstem"/>
      </w:pPr>
      <w:r w:rsidRPr="00AE3A95">
        <w:t>=</w:t>
      </w:r>
      <w:r w:rsidR="00123BC0">
        <w:t xml:space="preserve"> </w:t>
      </w:r>
      <w:r w:rsidRPr="00AE3A95">
        <w:t>36 + _</w:t>
      </w:r>
      <w:r w:rsidR="005D737F">
        <w:t>___</w:t>
      </w:r>
      <w:r w:rsidRPr="00AE3A95">
        <w:t>___+ 23</w:t>
      </w:r>
    </w:p>
    <w:p w14:paraId="3CA3CB9B" w14:textId="77777777" w:rsidR="009503E3" w:rsidRDefault="009503E3" w:rsidP="009503E3">
      <w:pPr>
        <w:pStyle w:val="Pquestiontextmainstem"/>
      </w:pPr>
    </w:p>
    <w:p w14:paraId="72C6BC4B" w14:textId="696755A8" w:rsidR="009503E3" w:rsidRDefault="009503E3" w:rsidP="009503E3">
      <w:pPr>
        <w:pStyle w:val="Pquestiontextmainstem"/>
      </w:pPr>
      <w:r w:rsidRPr="00AE3A95">
        <w:t>=</w:t>
      </w:r>
      <w:r w:rsidR="00123BC0">
        <w:t xml:space="preserve"> </w:t>
      </w:r>
      <w:r w:rsidRPr="00AE3A95">
        <w:t>____</w:t>
      </w:r>
      <w:r w:rsidR="005D737F">
        <w:t>___</w:t>
      </w:r>
      <w:r w:rsidRPr="00AE3A95">
        <w:t>__ + 23</w:t>
      </w:r>
    </w:p>
    <w:p w14:paraId="4D3271EC" w14:textId="77777777" w:rsidR="009503E3" w:rsidRDefault="009503E3" w:rsidP="009503E3">
      <w:pPr>
        <w:pStyle w:val="Pquestiontextmainstem"/>
      </w:pPr>
    </w:p>
    <w:p w14:paraId="23493B22" w14:textId="1842F3F5" w:rsidR="009503E3" w:rsidRDefault="009503E3" w:rsidP="009503E3">
      <w:pPr>
        <w:pStyle w:val="Pquestiontextmainstem"/>
      </w:pPr>
      <w:r w:rsidRPr="00AE3A95">
        <w:t>=</w:t>
      </w:r>
      <w:r w:rsidR="00123BC0">
        <w:t xml:space="preserve"> </w:t>
      </w:r>
      <w:r w:rsidRPr="00AE3A95">
        <w:t>___</w:t>
      </w:r>
      <w:r w:rsidR="005D737F">
        <w:t>__</w:t>
      </w:r>
      <w:r w:rsidRPr="00AE3A95">
        <w:t>_____</w:t>
      </w:r>
    </w:p>
    <w:p w14:paraId="5A04E6FB" w14:textId="77777777" w:rsidR="004805AE" w:rsidRDefault="004805AE" w:rsidP="009503E3">
      <w:pPr>
        <w:pStyle w:val="Pquestiontextmainstem"/>
      </w:pPr>
    </w:p>
    <w:p w14:paraId="4B6E5D5E" w14:textId="77777777" w:rsidR="009503E3" w:rsidRPr="00106084" w:rsidRDefault="009503E3" w:rsidP="0032467C">
      <w:pPr>
        <w:pStyle w:val="Pquestionheadingsx"/>
      </w:pPr>
      <w:r>
        <w:t>Question 16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6400CD11" w14:textId="77777777" w:rsidR="009503E3" w:rsidRDefault="009503E3" w:rsidP="009503E3">
      <w:pPr>
        <w:pStyle w:val="Pquestiontextmainstem"/>
      </w:pPr>
      <w:r w:rsidRPr="00AE3A95">
        <w:t>Show how to use the distributive law strategy to find 32 × 4 by filling the gaps in the working below:</w:t>
      </w:r>
    </w:p>
    <w:p w14:paraId="0DC7F0ED" w14:textId="417E79FF" w:rsidR="009503E3" w:rsidRDefault="009503E3" w:rsidP="009503E3">
      <w:pPr>
        <w:pStyle w:val="Pquestiontextmainstem"/>
      </w:pPr>
      <w:r w:rsidRPr="00AE3A95">
        <w:t>32 × 4</w:t>
      </w:r>
    </w:p>
    <w:p w14:paraId="4A726F37" w14:textId="77777777" w:rsidR="009503E3" w:rsidRDefault="009503E3" w:rsidP="009503E3">
      <w:pPr>
        <w:pStyle w:val="Pquestiontextmainstem"/>
      </w:pPr>
    </w:p>
    <w:p w14:paraId="232176E3" w14:textId="2A2DA6EB" w:rsidR="009503E3" w:rsidRDefault="009503E3" w:rsidP="009503E3">
      <w:pPr>
        <w:pStyle w:val="Pquestiontextmainstem"/>
      </w:pPr>
      <w:r w:rsidRPr="00AE3A95">
        <w:t>= (__</w:t>
      </w:r>
      <w:r w:rsidR="005D737F">
        <w:t>__</w:t>
      </w:r>
      <w:r w:rsidRPr="00AE3A95">
        <w:t>__+ 2) × 4</w:t>
      </w:r>
    </w:p>
    <w:p w14:paraId="55DA9723" w14:textId="77777777" w:rsidR="009503E3" w:rsidRDefault="009503E3" w:rsidP="009503E3">
      <w:pPr>
        <w:pStyle w:val="Pquestiontextmainstem"/>
      </w:pPr>
    </w:p>
    <w:p w14:paraId="3DE50E27" w14:textId="34694A88" w:rsidR="009503E3" w:rsidRDefault="009503E3" w:rsidP="009503E3">
      <w:pPr>
        <w:pStyle w:val="Pquestiontextmainstem"/>
      </w:pPr>
      <w:r w:rsidRPr="00AE3A95">
        <w:t>=  _</w:t>
      </w:r>
      <w:r w:rsidR="005D737F">
        <w:t>__</w:t>
      </w:r>
      <w:r w:rsidRPr="00AE3A95">
        <w:t xml:space="preserve">____ </w:t>
      </w:r>
      <w:r w:rsidRPr="00F22B07">
        <w:t xml:space="preserve">× 4 </w:t>
      </w:r>
      <w:r w:rsidRPr="00AE3A95">
        <w:t>+ 2 × 4</w:t>
      </w:r>
    </w:p>
    <w:p w14:paraId="175CD25A" w14:textId="77777777" w:rsidR="009503E3" w:rsidRDefault="009503E3" w:rsidP="009503E3">
      <w:pPr>
        <w:pStyle w:val="Pquestiontextmainstem"/>
      </w:pPr>
    </w:p>
    <w:p w14:paraId="5EFE748D" w14:textId="465D0FFC" w:rsidR="009503E3" w:rsidRDefault="009503E3" w:rsidP="009503E3">
      <w:pPr>
        <w:pStyle w:val="Pquestiontextmainstem"/>
      </w:pPr>
      <w:r w:rsidRPr="00AE3A95">
        <w:t>=  __</w:t>
      </w:r>
      <w:r w:rsidR="005D737F">
        <w:t>__</w:t>
      </w:r>
      <w:r w:rsidRPr="00AE3A95">
        <w:t>____ + 8</w:t>
      </w:r>
    </w:p>
    <w:p w14:paraId="62CA255B" w14:textId="77777777" w:rsidR="009503E3" w:rsidRDefault="009503E3" w:rsidP="009503E3">
      <w:pPr>
        <w:pStyle w:val="Pquestiontextmainstem"/>
      </w:pPr>
    </w:p>
    <w:p w14:paraId="0007EFA0" w14:textId="7B3B0272" w:rsidR="009503E3" w:rsidRDefault="009503E3" w:rsidP="009503E3">
      <w:pPr>
        <w:pStyle w:val="Pquestiontextmainstem"/>
      </w:pPr>
      <w:r w:rsidRPr="00AE3A95">
        <w:t>=  ___</w:t>
      </w:r>
      <w:r w:rsidR="005D737F">
        <w:t>__</w:t>
      </w:r>
      <w:r w:rsidRPr="00AE3A95">
        <w:t>____</w:t>
      </w:r>
    </w:p>
    <w:p w14:paraId="24FB5BFE" w14:textId="77777777" w:rsidR="004805AE" w:rsidRDefault="004805AE" w:rsidP="009503E3">
      <w:pPr>
        <w:pStyle w:val="Pquestiontextmainstem"/>
      </w:pPr>
    </w:p>
    <w:p w14:paraId="091DFE82" w14:textId="77777777" w:rsidR="004805AE" w:rsidRDefault="004805AE" w:rsidP="009503E3">
      <w:pPr>
        <w:pStyle w:val="Pquestiontextmainstem"/>
      </w:pPr>
    </w:p>
    <w:p w14:paraId="5EB9741A" w14:textId="77777777" w:rsidR="004805AE" w:rsidRDefault="004805AE" w:rsidP="009503E3">
      <w:pPr>
        <w:pStyle w:val="Pquestiontextmainstem"/>
      </w:pPr>
    </w:p>
    <w:p w14:paraId="4B807F40" w14:textId="77777777" w:rsidR="009503E3" w:rsidRPr="00106084" w:rsidRDefault="009503E3" w:rsidP="0032467C">
      <w:pPr>
        <w:pStyle w:val="Pquestionheadingsx"/>
      </w:pPr>
      <w:r>
        <w:lastRenderedPageBreak/>
        <w:t>Question 17</w:t>
      </w:r>
      <w:r>
        <w:tab/>
      </w:r>
      <w:r>
        <w:rPr>
          <w:rStyle w:val="Cmarkslabel"/>
        </w:rPr>
        <w:t>3 marks</w:t>
      </w:r>
      <w:r>
        <w:tab/>
        <w:t>[1.2, 1.3]</w:t>
      </w:r>
    </w:p>
    <w:p w14:paraId="1B9EA7F3" w14:textId="77777777" w:rsidR="009503E3" w:rsidRDefault="009503E3" w:rsidP="009503E3">
      <w:pPr>
        <w:pStyle w:val="Pquestiontextmainstem"/>
      </w:pPr>
      <w:r w:rsidRPr="00F22B07">
        <w:t>Write 300</w:t>
      </w:r>
      <w:r w:rsidRPr="00001719">
        <w:rPr>
          <w:rStyle w:val="Csuperscript"/>
        </w:rPr>
        <w:t>4</w:t>
      </w:r>
      <w:r w:rsidRPr="00F22B07">
        <w:t xml:space="preserve"> in </w:t>
      </w:r>
      <w:r w:rsidRPr="00764774">
        <w:t>expanded form and then calculate the</w:t>
      </w:r>
      <w:r w:rsidRPr="00AE3A95">
        <w:t xml:space="preserve"> answer using a suitable strategy for multiplying by multiples of ten.</w:t>
      </w:r>
    </w:p>
    <w:p w14:paraId="309DD365" w14:textId="77777777" w:rsidR="009503E3" w:rsidRDefault="009503E3" w:rsidP="009503E3">
      <w:pPr>
        <w:pStyle w:val="Pquestiontextmainstem"/>
      </w:pPr>
    </w:p>
    <w:p w14:paraId="31C3936C" w14:textId="77777777" w:rsidR="009503E3" w:rsidRDefault="009503E3" w:rsidP="009503E3">
      <w:pPr>
        <w:pStyle w:val="Pquestiontextmainstem"/>
      </w:pPr>
    </w:p>
    <w:p w14:paraId="572F746C" w14:textId="52E242D4" w:rsidR="00C5374D" w:rsidRDefault="00C5374D" w:rsidP="004805AE">
      <w:pPr>
        <w:pStyle w:val="Pquestiontextmainstem"/>
        <w:tabs>
          <w:tab w:val="left" w:pos="1152"/>
        </w:tabs>
      </w:pPr>
    </w:p>
    <w:p w14:paraId="36FB65E2" w14:textId="77777777" w:rsidR="009503E3" w:rsidRDefault="009503E3" w:rsidP="009503E3">
      <w:pPr>
        <w:pStyle w:val="Pquestiontextmainstem"/>
      </w:pPr>
    </w:p>
    <w:p w14:paraId="65806C29" w14:textId="5B95B23A" w:rsidR="009503E3" w:rsidRPr="00106084" w:rsidRDefault="009503E3" w:rsidP="0032467C">
      <w:pPr>
        <w:pStyle w:val="Pquestionheadingsx"/>
      </w:pPr>
      <w:r>
        <w:t>Question 18</w:t>
      </w:r>
      <w:r>
        <w:tab/>
      </w:r>
      <w:r>
        <w:rPr>
          <w:rStyle w:val="Cmarkslabel"/>
        </w:rPr>
        <w:t>1 mark</w:t>
      </w:r>
      <w:r>
        <w:tab/>
        <w:t>[1.2]</w:t>
      </w:r>
    </w:p>
    <w:p w14:paraId="76425AB6" w14:textId="6F0173D6" w:rsidR="004805AE" w:rsidRDefault="009503E3" w:rsidP="009503E3">
      <w:pPr>
        <w:pStyle w:val="Pquestiontextmainstem"/>
      </w:pPr>
      <w:r w:rsidRPr="00AE3A95">
        <w:t xml:space="preserve">Write 4 </w:t>
      </w:r>
      <w:r w:rsidRPr="00F22B07">
        <w:t xml:space="preserve">× 4 × </w:t>
      </w:r>
      <w:r w:rsidRPr="00AE3A95">
        <w:t xml:space="preserve">4 </w:t>
      </w:r>
      <w:r w:rsidRPr="00F22B07">
        <w:t>× 4</w:t>
      </w:r>
      <w:r w:rsidR="004805AE">
        <w:t xml:space="preserve"> × 4 in index form.</w:t>
      </w:r>
    </w:p>
    <w:p w14:paraId="294697C7" w14:textId="77777777" w:rsidR="004805AE" w:rsidRDefault="004805AE" w:rsidP="009503E3">
      <w:pPr>
        <w:pStyle w:val="Pquestiontextmainstem"/>
      </w:pPr>
    </w:p>
    <w:p w14:paraId="5049553E" w14:textId="18E34C11" w:rsidR="009503E3" w:rsidRPr="00106084" w:rsidRDefault="009503E3" w:rsidP="0032467C">
      <w:pPr>
        <w:pStyle w:val="Pquestionheadingsx"/>
      </w:pPr>
      <w:r>
        <w:t>Question 19</w:t>
      </w:r>
      <w:r>
        <w:tab/>
      </w:r>
      <w:r>
        <w:rPr>
          <w:rStyle w:val="Cmarkslabel"/>
        </w:rPr>
        <w:t>1 mark</w:t>
      </w:r>
      <w:r>
        <w:tab/>
        <w:t>[1.2]</w:t>
      </w:r>
    </w:p>
    <w:p w14:paraId="28581E3E" w14:textId="2B333C34" w:rsidR="009503E3" w:rsidRDefault="005414C3" w:rsidP="009503E3">
      <w:pPr>
        <w:pStyle w:val="Pquestiontextmainstem"/>
      </w:pPr>
      <w:r>
        <w:t>Evalu</w:t>
      </w:r>
      <w:r w:rsidR="009503E3" w:rsidRPr="00F22B07">
        <w:t>ate</w:t>
      </w:r>
      <w:r w:rsidRPr="005414C3">
        <w:rPr>
          <w:position w:val="-8"/>
        </w:rPr>
        <w:object w:dxaOrig="499" w:dyaOrig="360" w14:anchorId="67996736">
          <v:shape id="_x0000_i1028" type="#_x0000_t75" style="width:24.7pt;height:18.25pt" o:ole="">
            <v:imagedata r:id="rId14" o:title=""/>
          </v:shape>
          <o:OLEObject Type="Embed" ProgID="Equation.DSMT4" ShapeID="_x0000_i1028" DrawAspect="Content" ObjectID="_1540643796" r:id="rId15"/>
        </w:object>
      </w:r>
      <w:r>
        <w:t>.</w:t>
      </w:r>
    </w:p>
    <w:p w14:paraId="7DB178A4" w14:textId="77777777" w:rsidR="004805AE" w:rsidRDefault="004805AE" w:rsidP="009503E3">
      <w:pPr>
        <w:pStyle w:val="Pquestiontextmainstem"/>
      </w:pPr>
    </w:p>
    <w:p w14:paraId="25106922" w14:textId="77777777" w:rsidR="009503E3" w:rsidRPr="00106084" w:rsidRDefault="009503E3" w:rsidP="0032467C">
      <w:pPr>
        <w:pStyle w:val="Pquestionheadingsx"/>
      </w:pPr>
      <w:r>
        <w:t>Question 20</w:t>
      </w:r>
      <w:r>
        <w:tab/>
      </w:r>
      <w:r>
        <w:rPr>
          <w:rStyle w:val="Cmarkslabel"/>
        </w:rPr>
        <w:t>3 marks</w:t>
      </w:r>
      <w:r>
        <w:tab/>
        <w:t>[1.1, 1.3]</w:t>
      </w:r>
    </w:p>
    <w:p w14:paraId="019DFD1F" w14:textId="3AD74326" w:rsidR="009503E3" w:rsidRDefault="009503E3" w:rsidP="009503E3">
      <w:pPr>
        <w:pStyle w:val="Pquestiontextmainstem"/>
      </w:pPr>
      <w:r w:rsidRPr="00AE3A95">
        <w:t xml:space="preserve">Show how to calculate 51 × 14 using </w:t>
      </w:r>
      <w:r w:rsidR="004805AE" w:rsidRPr="00AE3A95">
        <w:t>firstly the</w:t>
      </w:r>
      <w:r w:rsidRPr="00AE3A95">
        <w:t xml:space="preserve"> ‘work in stages’ strategy, and secondly</w:t>
      </w:r>
      <w:r w:rsidR="004805AE">
        <w:t xml:space="preserve"> the distributive law strategy </w:t>
      </w:r>
      <w:r w:rsidRPr="00AE3A95">
        <w:t>by filling in the gaps in this working:</w:t>
      </w:r>
    </w:p>
    <w:p w14:paraId="2BB54668" w14:textId="77777777" w:rsidR="004805AE" w:rsidRDefault="004805AE" w:rsidP="009503E3">
      <w:pPr>
        <w:pStyle w:val="Pquestiontextmainstem"/>
      </w:pPr>
    </w:p>
    <w:p w14:paraId="2504317B" w14:textId="77777777" w:rsidR="009503E3" w:rsidRDefault="009503E3" w:rsidP="009503E3">
      <w:pPr>
        <w:pStyle w:val="Pquestiontextmainstem"/>
      </w:pPr>
      <w:r w:rsidRPr="00AE3A95">
        <w:t>51 × 14</w:t>
      </w:r>
    </w:p>
    <w:p w14:paraId="2CEAFD66" w14:textId="77777777" w:rsidR="009503E3" w:rsidRDefault="009503E3" w:rsidP="009503E3">
      <w:pPr>
        <w:pStyle w:val="Pquestiontextmainstem"/>
      </w:pPr>
    </w:p>
    <w:p w14:paraId="4E07FC7F" w14:textId="1B830213" w:rsidR="009503E3" w:rsidRDefault="009503E3" w:rsidP="009503E3">
      <w:pPr>
        <w:pStyle w:val="Pquestiontextmainstem"/>
      </w:pPr>
      <w:r w:rsidRPr="00AE3A95">
        <w:t xml:space="preserve">= 51 </w:t>
      </w:r>
      <w:r w:rsidRPr="00F22B07">
        <w:t>× ___</w:t>
      </w:r>
      <w:r w:rsidR="005D737F">
        <w:t>__</w:t>
      </w:r>
      <w:r w:rsidRPr="00AE3A95">
        <w:t>__ × 7</w:t>
      </w:r>
    </w:p>
    <w:p w14:paraId="236E6C71" w14:textId="77777777" w:rsidR="009503E3" w:rsidRDefault="009503E3" w:rsidP="009503E3">
      <w:pPr>
        <w:pStyle w:val="Pquestiontextmainstem"/>
      </w:pPr>
    </w:p>
    <w:p w14:paraId="5E42F42E" w14:textId="0BF35584" w:rsidR="009503E3" w:rsidRDefault="009503E3" w:rsidP="009503E3">
      <w:pPr>
        <w:pStyle w:val="Pquestiontextmainstem"/>
      </w:pPr>
      <w:r w:rsidRPr="00AE3A95">
        <w:t>= ___</w:t>
      </w:r>
      <w:r w:rsidR="005D737F">
        <w:t>___</w:t>
      </w:r>
      <w:r w:rsidRPr="00AE3A95">
        <w:t>_ × 7</w:t>
      </w:r>
    </w:p>
    <w:p w14:paraId="499E6D57" w14:textId="77777777" w:rsidR="009503E3" w:rsidRDefault="009503E3" w:rsidP="009503E3">
      <w:pPr>
        <w:pStyle w:val="Pquestiontextmainstem"/>
      </w:pPr>
    </w:p>
    <w:p w14:paraId="5DD57A45" w14:textId="12CBBB6E" w:rsidR="009503E3" w:rsidRDefault="009503E3" w:rsidP="009503E3">
      <w:pPr>
        <w:pStyle w:val="Pquestiontextmainstem"/>
      </w:pPr>
      <w:r w:rsidRPr="00AE3A95">
        <w:t>=</w:t>
      </w:r>
      <w:r w:rsidR="005D737F">
        <w:t xml:space="preserve"> 7 × (100 </w:t>
      </w:r>
      <w:r w:rsidRPr="00AE3A95">
        <w:t>+  _____</w:t>
      </w:r>
      <w:r w:rsidR="005D737F">
        <w:t>___</w:t>
      </w:r>
      <w:r w:rsidRPr="00AE3A95">
        <w:t>)</w:t>
      </w:r>
    </w:p>
    <w:p w14:paraId="61C096D6" w14:textId="77777777" w:rsidR="009503E3" w:rsidRDefault="009503E3" w:rsidP="009503E3">
      <w:pPr>
        <w:pStyle w:val="Pquestiontextmainstem"/>
      </w:pPr>
    </w:p>
    <w:p w14:paraId="34676D8E" w14:textId="7A8856EA" w:rsidR="009503E3" w:rsidRDefault="009503E3" w:rsidP="009503E3">
      <w:pPr>
        <w:pStyle w:val="Pquestiontextmainstem"/>
      </w:pPr>
      <w:r w:rsidRPr="00AE3A95">
        <w:t>= 7 ×</w:t>
      </w:r>
      <w:r>
        <w:tab/>
      </w:r>
      <w:r w:rsidRPr="00AE3A95">
        <w:t>__</w:t>
      </w:r>
      <w:r w:rsidR="005D737F">
        <w:t>___</w:t>
      </w:r>
      <w:r w:rsidRPr="00AE3A95">
        <w:t>___ + 7 × __</w:t>
      </w:r>
      <w:r w:rsidR="005D737F">
        <w:t>___</w:t>
      </w:r>
      <w:r w:rsidRPr="00AE3A95">
        <w:t>___</w:t>
      </w:r>
    </w:p>
    <w:p w14:paraId="7EE2A3F1" w14:textId="77777777" w:rsidR="009503E3" w:rsidRDefault="009503E3" w:rsidP="009503E3">
      <w:pPr>
        <w:pStyle w:val="Pquestiontextmainstem"/>
      </w:pPr>
    </w:p>
    <w:p w14:paraId="57B86011" w14:textId="291161D1" w:rsidR="009503E3" w:rsidRDefault="009503E3" w:rsidP="009503E3">
      <w:pPr>
        <w:pStyle w:val="Pquestiontextmainstem"/>
      </w:pPr>
      <w:r w:rsidRPr="00AE3A95">
        <w:t>=</w:t>
      </w:r>
      <w:r w:rsidR="005D737F">
        <w:t xml:space="preserve"> </w:t>
      </w:r>
      <w:r w:rsidRPr="00AE3A95">
        <w:t>___</w:t>
      </w:r>
      <w:r w:rsidR="005D737F">
        <w:t>____</w:t>
      </w:r>
      <w:r w:rsidRPr="00AE3A95">
        <w:t>__</w:t>
      </w:r>
    </w:p>
    <w:p w14:paraId="58AECAA4" w14:textId="45E034F1" w:rsidR="009503E3" w:rsidRPr="00106084" w:rsidRDefault="009503E3" w:rsidP="0032467C">
      <w:pPr>
        <w:pStyle w:val="Pquestionheadingsx"/>
      </w:pPr>
      <w:r>
        <w:t>Question 21</w:t>
      </w:r>
      <w:r>
        <w:tab/>
      </w:r>
      <w:r>
        <w:rPr>
          <w:rStyle w:val="Cmarkslabel"/>
        </w:rPr>
        <w:t>1 mark</w:t>
      </w:r>
      <w:r>
        <w:tab/>
        <w:t>[1.4]</w:t>
      </w:r>
    </w:p>
    <w:p w14:paraId="44A0CDC5" w14:textId="77777777" w:rsidR="009503E3" w:rsidRDefault="009503E3" w:rsidP="009503E3">
      <w:pPr>
        <w:pStyle w:val="Pquestiontextmainstem"/>
      </w:pPr>
      <w:r w:rsidRPr="00F22B07">
        <w:t xml:space="preserve">Round </w:t>
      </w:r>
      <w:r w:rsidRPr="00AE3A95">
        <w:t>9320 to the first digit.</w:t>
      </w:r>
    </w:p>
    <w:p w14:paraId="7FFEFC3A" w14:textId="77777777" w:rsidR="009503E3" w:rsidRDefault="009503E3" w:rsidP="009503E3">
      <w:pPr>
        <w:pStyle w:val="Pquestiontextmainstem"/>
      </w:pPr>
    </w:p>
    <w:p w14:paraId="741F2FEF" w14:textId="77777777" w:rsidR="009503E3" w:rsidRPr="00106084" w:rsidRDefault="009503E3" w:rsidP="0032467C">
      <w:pPr>
        <w:pStyle w:val="Pquestionheadingsx"/>
      </w:pPr>
      <w:r>
        <w:t>Question 22</w:t>
      </w:r>
      <w:r>
        <w:tab/>
      </w:r>
      <w:r>
        <w:rPr>
          <w:rStyle w:val="Cmarkslabel"/>
        </w:rPr>
        <w:t>2 marks</w:t>
      </w:r>
      <w:r>
        <w:tab/>
        <w:t>[1.4]</w:t>
      </w:r>
    </w:p>
    <w:p w14:paraId="6B7ECF32" w14:textId="77777777" w:rsidR="009503E3" w:rsidRDefault="009503E3" w:rsidP="009503E3">
      <w:pPr>
        <w:pStyle w:val="Pquestiontextmainstem"/>
      </w:pPr>
      <w:r w:rsidRPr="00AE3A95">
        <w:t>Estimate 62 × 31 by rounding to the first digit.</w:t>
      </w:r>
    </w:p>
    <w:p w14:paraId="7ADF963D" w14:textId="77777777" w:rsidR="009503E3" w:rsidRDefault="009503E3" w:rsidP="009503E3">
      <w:pPr>
        <w:pStyle w:val="Pquestiontextmainstem"/>
      </w:pPr>
    </w:p>
    <w:p w14:paraId="6E93A3B5" w14:textId="77777777" w:rsidR="009503E3" w:rsidRDefault="009503E3" w:rsidP="009503E3">
      <w:pPr>
        <w:pStyle w:val="Pquestiontextmainstem"/>
      </w:pPr>
    </w:p>
    <w:p w14:paraId="0A25C255" w14:textId="77777777" w:rsidR="004805AE" w:rsidRDefault="004805AE" w:rsidP="009503E3">
      <w:pPr>
        <w:pStyle w:val="Pquestiontextmainstem"/>
      </w:pPr>
    </w:p>
    <w:p w14:paraId="5BF702DF" w14:textId="77777777" w:rsidR="009503E3" w:rsidRPr="00106084" w:rsidRDefault="009503E3" w:rsidP="0032467C">
      <w:pPr>
        <w:pStyle w:val="Pquestionheadingsx"/>
      </w:pPr>
      <w:r>
        <w:lastRenderedPageBreak/>
        <w:t>Question 23</w:t>
      </w:r>
      <w:r>
        <w:tab/>
      </w:r>
      <w:r>
        <w:rPr>
          <w:rStyle w:val="Cmarkslabel"/>
        </w:rPr>
        <w:t>2 marks</w:t>
      </w:r>
      <w:r>
        <w:tab/>
        <w:t>[1.5]</w:t>
      </w:r>
    </w:p>
    <w:p w14:paraId="2E35FCD4" w14:textId="68342B53" w:rsidR="009503E3" w:rsidRDefault="009503E3" w:rsidP="004805AE">
      <w:pPr>
        <w:pStyle w:val="Pquestiontextmainstem"/>
        <w:tabs>
          <w:tab w:val="left" w:pos="2769"/>
        </w:tabs>
      </w:pPr>
      <w:r w:rsidRPr="00AE3A95">
        <w:t>Evaluate 15 +</w:t>
      </w:r>
      <w:r w:rsidRPr="00F22B07">
        <w:t xml:space="preserve"> 40 </w:t>
      </w:r>
      <w:r w:rsidRPr="00AE3A95">
        <w:t>÷ 5</w:t>
      </w:r>
      <w:r w:rsidR="004805AE">
        <w:t>.</w:t>
      </w:r>
    </w:p>
    <w:p w14:paraId="6831265B" w14:textId="77777777" w:rsidR="009503E3" w:rsidRDefault="009503E3" w:rsidP="009503E3">
      <w:pPr>
        <w:pStyle w:val="Pquestiontextmainstem"/>
      </w:pPr>
    </w:p>
    <w:p w14:paraId="40996CFE" w14:textId="77777777" w:rsidR="009503E3" w:rsidRDefault="009503E3" w:rsidP="009503E3">
      <w:pPr>
        <w:pStyle w:val="Pquestiontextmainstem"/>
      </w:pPr>
    </w:p>
    <w:p w14:paraId="74757809" w14:textId="77777777" w:rsidR="004805AE" w:rsidRDefault="004805AE" w:rsidP="009503E3">
      <w:pPr>
        <w:pStyle w:val="Pquestiontextmainstem"/>
      </w:pPr>
    </w:p>
    <w:p w14:paraId="193C5DB7" w14:textId="77777777" w:rsidR="009503E3" w:rsidRPr="00106084" w:rsidRDefault="009503E3" w:rsidP="0032467C">
      <w:pPr>
        <w:pStyle w:val="Pquestionheadingsx"/>
      </w:pPr>
      <w:r>
        <w:t>Question 24</w:t>
      </w:r>
      <w:r>
        <w:tab/>
      </w:r>
      <w:r>
        <w:rPr>
          <w:rStyle w:val="Cmarkslabel"/>
        </w:rPr>
        <w:t>2 marks</w:t>
      </w:r>
      <w:r>
        <w:tab/>
        <w:t>[1.5]</w:t>
      </w:r>
    </w:p>
    <w:p w14:paraId="3BE3EE5A" w14:textId="77777777" w:rsidR="009503E3" w:rsidRDefault="009503E3" w:rsidP="009503E3">
      <w:pPr>
        <w:pStyle w:val="Pquestiontextmainstem"/>
      </w:pPr>
      <w:r w:rsidRPr="00AE3A95">
        <w:t>Insert brackets to make 8 ÷ 4 + 4 × 3 = 3 into a true statement.</w:t>
      </w:r>
    </w:p>
    <w:p w14:paraId="3A5C1E5E" w14:textId="77777777" w:rsidR="009503E3" w:rsidRDefault="009503E3" w:rsidP="009503E3">
      <w:pPr>
        <w:pStyle w:val="Pquestiontextmainstem"/>
      </w:pPr>
    </w:p>
    <w:p w14:paraId="16B75D2A" w14:textId="77777777" w:rsidR="009503E3" w:rsidRPr="00655B46" w:rsidRDefault="009503E3" w:rsidP="009503E3">
      <w:pPr>
        <w:pStyle w:val="Psectionresults"/>
      </w:pPr>
      <w:r w:rsidRPr="00655B46">
        <w:t>Short answer total:_________/3</w:t>
      </w:r>
      <w:r w:rsidR="00C557FE">
        <w:t>3</w:t>
      </w:r>
    </w:p>
    <w:p w14:paraId="137DC32A" w14:textId="77777777" w:rsidR="009503E3" w:rsidRPr="00655B46" w:rsidRDefault="009503E3" w:rsidP="009503E3">
      <w:pPr>
        <w:pStyle w:val="Psectionheading"/>
      </w:pPr>
      <w:r w:rsidRPr="00655B46">
        <w:t>Extended answer section</w:t>
      </w:r>
    </w:p>
    <w:p w14:paraId="5AB4F0DB" w14:textId="77777777" w:rsidR="009503E3" w:rsidRPr="00106084" w:rsidRDefault="009503E3" w:rsidP="004805AE">
      <w:pPr>
        <w:pStyle w:val="Pquestionheadingsx"/>
        <w:tabs>
          <w:tab w:val="clear" w:pos="8505"/>
          <w:tab w:val="right" w:pos="8222"/>
        </w:tabs>
      </w:pPr>
      <w:r>
        <w:t>Question 25</w:t>
      </w:r>
      <w:r>
        <w:tab/>
      </w:r>
      <w:r>
        <w:rPr>
          <w:rStyle w:val="Cmarkslabel"/>
        </w:rPr>
        <w:t>6 marks</w:t>
      </w:r>
      <w:r>
        <w:tab/>
        <w:t>[1.1, 1.3, 1.6]</w:t>
      </w:r>
    </w:p>
    <w:p w14:paraId="6A88F027" w14:textId="70395AF2" w:rsidR="009503E3" w:rsidRDefault="009503E3" w:rsidP="009503E3">
      <w:pPr>
        <w:pStyle w:val="Pquestiontextmainstem"/>
      </w:pPr>
      <w:r w:rsidRPr="00AE3A95">
        <w:t xml:space="preserve">Steven plans to buy </w:t>
      </w:r>
      <w:r w:rsidR="004805AE">
        <w:t xml:space="preserve">3 </w:t>
      </w:r>
      <w:r w:rsidRPr="00AE3A95">
        <w:t>pairs of shorts at $47 each, 13 ties at $13 each and 8 shirts priced at $31.</w:t>
      </w:r>
    </w:p>
    <w:p w14:paraId="2271E5E8" w14:textId="4B853EB1" w:rsidR="009503E3" w:rsidRDefault="009503E3" w:rsidP="009503E3">
      <w:pPr>
        <w:pStyle w:val="Pquestiontextmainstem"/>
      </w:pPr>
      <w:r w:rsidRPr="00AE3A95">
        <w:t>Using appropriate strategies</w:t>
      </w:r>
      <w:r w:rsidR="00123BC0">
        <w:t>,</w:t>
      </w:r>
      <w:r w:rsidRPr="00AE3A95">
        <w:t xml:space="preserve"> calculate the amount Steven will spend altogether.</w:t>
      </w:r>
    </w:p>
    <w:p w14:paraId="068DB1AD" w14:textId="77777777" w:rsidR="009503E3" w:rsidRDefault="009503E3" w:rsidP="009503E3">
      <w:pPr>
        <w:pStyle w:val="Pquestiontextmainstem"/>
      </w:pPr>
    </w:p>
    <w:p w14:paraId="04E5FCC3" w14:textId="77777777" w:rsidR="009503E3" w:rsidRDefault="009503E3" w:rsidP="009503E3">
      <w:pPr>
        <w:pStyle w:val="Pquestiontextmainstem"/>
      </w:pPr>
    </w:p>
    <w:p w14:paraId="061E8030" w14:textId="77777777" w:rsidR="009503E3" w:rsidRDefault="009503E3" w:rsidP="009503E3">
      <w:pPr>
        <w:pStyle w:val="Pquestiontextmainstem"/>
      </w:pPr>
    </w:p>
    <w:p w14:paraId="5B285F84" w14:textId="77777777" w:rsidR="009503E3" w:rsidRDefault="009503E3" w:rsidP="009503E3">
      <w:pPr>
        <w:pStyle w:val="Pquestiontextmainstem"/>
      </w:pPr>
    </w:p>
    <w:p w14:paraId="36E53FFE" w14:textId="14575C8D" w:rsidR="009503E3" w:rsidRPr="00106084" w:rsidRDefault="009503E3" w:rsidP="004805AE">
      <w:pPr>
        <w:pStyle w:val="Pquestionheadingsx"/>
        <w:tabs>
          <w:tab w:val="clear" w:pos="8505"/>
          <w:tab w:val="right" w:pos="8222"/>
        </w:tabs>
      </w:pPr>
      <w:r>
        <w:t>Question 26</w:t>
      </w:r>
      <w:r>
        <w:tab/>
      </w:r>
      <w:r w:rsidR="00123BC0">
        <w:rPr>
          <w:rStyle w:val="Cmarkslabel"/>
        </w:rPr>
        <w:t>5</w:t>
      </w:r>
      <w:r>
        <w:rPr>
          <w:rStyle w:val="Cmarkslabel"/>
        </w:rPr>
        <w:t xml:space="preserve"> marks</w:t>
      </w:r>
      <w:r>
        <w:tab/>
        <w:t>[1.2, 1.3, 1.4]</w:t>
      </w:r>
    </w:p>
    <w:p w14:paraId="13D4C27A" w14:textId="77777777" w:rsidR="009503E3" w:rsidRDefault="009503E3" w:rsidP="009503E3">
      <w:pPr>
        <w:pStyle w:val="Pquestiontextmainstem"/>
      </w:pPr>
      <w:r w:rsidRPr="00F22B07">
        <w:t>There are</w:t>
      </w:r>
      <w:r>
        <w:t xml:space="preserve"> </w:t>
      </w:r>
      <w:r w:rsidRPr="00F22B07">
        <w:t>26</w:t>
      </w:r>
      <w:r w:rsidRPr="00001719">
        <w:rPr>
          <w:rStyle w:val="Csuperscript"/>
        </w:rPr>
        <w:t>2</w:t>
      </w:r>
      <w:r w:rsidRPr="00F22B07">
        <w:t xml:space="preserve"> × 10</w:t>
      </w:r>
      <w:r w:rsidRPr="00001719">
        <w:rPr>
          <w:rStyle w:val="Csuperscript"/>
        </w:rPr>
        <w:t>4</w:t>
      </w:r>
      <w:r>
        <w:t xml:space="preserve"> </w:t>
      </w:r>
      <w:r w:rsidRPr="00AE3A95">
        <w:t>possible car registration plates available with 2 letters followed by 4 digits.</w:t>
      </w:r>
    </w:p>
    <w:p w14:paraId="64357592" w14:textId="77777777" w:rsidR="009503E3" w:rsidRDefault="009503E3" w:rsidP="009503E3">
      <w:pPr>
        <w:pStyle w:val="Pquestiontextpartsa"/>
      </w:pPr>
      <w:r w:rsidRPr="00FA2489">
        <w:rPr>
          <w:rStyle w:val="Cquestionpartlabelbold"/>
        </w:rPr>
        <w:t>(a)</w:t>
      </w:r>
      <w:r w:rsidRPr="00FA2489">
        <w:rPr>
          <w:rStyle w:val="Cquestionpartlabelbold"/>
        </w:rPr>
        <w:tab/>
      </w:r>
      <w:r w:rsidRPr="00AE3A95">
        <w:t>Estimate how many such registration plates are available.</w:t>
      </w:r>
    </w:p>
    <w:p w14:paraId="10266861" w14:textId="77777777" w:rsidR="009503E3" w:rsidRDefault="009503E3" w:rsidP="009503E3">
      <w:pPr>
        <w:pStyle w:val="Pquestiontextpartsa"/>
      </w:pPr>
    </w:p>
    <w:p w14:paraId="2C7EF821" w14:textId="77777777" w:rsidR="009503E3" w:rsidRDefault="009503E3" w:rsidP="009503E3">
      <w:pPr>
        <w:pStyle w:val="Pquestiontextpartsa"/>
      </w:pPr>
    </w:p>
    <w:p w14:paraId="1E01C7E2" w14:textId="77777777" w:rsidR="009503E3" w:rsidRDefault="009503E3" w:rsidP="009503E3">
      <w:pPr>
        <w:pStyle w:val="Pquestiontextpartsa"/>
      </w:pPr>
    </w:p>
    <w:p w14:paraId="455DDDED" w14:textId="77777777" w:rsidR="009503E3" w:rsidRDefault="009503E3" w:rsidP="009503E3">
      <w:pPr>
        <w:pStyle w:val="Pquestiontextpartsa"/>
      </w:pPr>
      <w:r w:rsidRPr="00FA2489">
        <w:rPr>
          <w:rStyle w:val="Cquestionpartlabelbold"/>
        </w:rPr>
        <w:t>(b)</w:t>
      </w:r>
      <w:r w:rsidRPr="00FA2489">
        <w:rPr>
          <w:rStyle w:val="Cquestionpartlabelbold"/>
        </w:rPr>
        <w:tab/>
      </w:r>
      <w:r w:rsidRPr="00AE3A95">
        <w:t>Do you expect that your estimate an over estimate or an underestimate? Explain why you think this.</w:t>
      </w:r>
    </w:p>
    <w:p w14:paraId="7EAFCE23" w14:textId="77777777" w:rsidR="009503E3" w:rsidRDefault="009503E3" w:rsidP="009503E3">
      <w:pPr>
        <w:pStyle w:val="Pquestiontextpartsa"/>
      </w:pPr>
    </w:p>
    <w:p w14:paraId="3984142B" w14:textId="77777777" w:rsidR="009503E3" w:rsidRDefault="009503E3" w:rsidP="009503E3">
      <w:pPr>
        <w:pStyle w:val="Pquestiontextpartsa"/>
      </w:pPr>
    </w:p>
    <w:p w14:paraId="1B068E6A" w14:textId="77777777" w:rsidR="009503E3" w:rsidRDefault="009503E3" w:rsidP="009503E3">
      <w:pPr>
        <w:pStyle w:val="Pquestiontextpartsa"/>
      </w:pPr>
      <w:r w:rsidRPr="00FA2489">
        <w:rPr>
          <w:rStyle w:val="Cquestionpartlabelbold"/>
        </w:rPr>
        <w:t>(c)</w:t>
      </w:r>
      <w:r w:rsidRPr="00FA2489">
        <w:rPr>
          <w:rStyle w:val="Cquestionpartlabelbold"/>
        </w:rPr>
        <w:tab/>
      </w:r>
      <w:r w:rsidRPr="00AE3A95">
        <w:t>Calculate exactly how many such registration plates are available.</w:t>
      </w:r>
    </w:p>
    <w:p w14:paraId="3665C48F" w14:textId="77777777" w:rsidR="009503E3" w:rsidRDefault="009503E3" w:rsidP="009503E3">
      <w:pPr>
        <w:pStyle w:val="Pquestiontextpartsa"/>
      </w:pPr>
    </w:p>
    <w:p w14:paraId="17FBD3B1" w14:textId="77777777" w:rsidR="00123BC0" w:rsidRDefault="00123BC0" w:rsidP="009503E3">
      <w:pPr>
        <w:pStyle w:val="Pquestiontextpartsa"/>
      </w:pPr>
    </w:p>
    <w:p w14:paraId="3559D4AC" w14:textId="77777777" w:rsidR="00123BC0" w:rsidRDefault="00123BC0" w:rsidP="009503E3">
      <w:pPr>
        <w:pStyle w:val="Pquestiontextpartsa"/>
      </w:pPr>
    </w:p>
    <w:p w14:paraId="32F4E9FE" w14:textId="77777777" w:rsidR="00123BC0" w:rsidRDefault="00123BC0" w:rsidP="009503E3">
      <w:pPr>
        <w:pStyle w:val="Pquestiontextpartsa"/>
      </w:pPr>
    </w:p>
    <w:p w14:paraId="78C1940E" w14:textId="77777777" w:rsidR="00123BC0" w:rsidRDefault="00123BC0" w:rsidP="009503E3">
      <w:pPr>
        <w:pStyle w:val="Pquestiontextpartsa"/>
      </w:pPr>
    </w:p>
    <w:p w14:paraId="7932689A" w14:textId="0A8572B7" w:rsidR="009503E3" w:rsidRDefault="009503E3" w:rsidP="00115FA1">
      <w:pPr>
        <w:pStyle w:val="Psectionresults"/>
        <w:spacing w:before="240"/>
      </w:pPr>
      <w:r w:rsidRPr="00655B46">
        <w:t>Extended answer total:_________/1</w:t>
      </w:r>
      <w:r w:rsidR="00123BC0">
        <w:t>1</w:t>
      </w:r>
    </w:p>
    <w:p w14:paraId="58130261" w14:textId="07E35FD1" w:rsidR="006B2263" w:rsidRPr="009503E3" w:rsidRDefault="00123BC0" w:rsidP="00115FA1">
      <w:pPr>
        <w:pStyle w:val="Psectionresults"/>
        <w:spacing w:before="240" w:after="0"/>
      </w:pPr>
      <w:r>
        <w:t>TOTAL test marks:  ____ / 54</w:t>
      </w:r>
    </w:p>
    <w:sectPr w:rsidR="006B2263" w:rsidRPr="009503E3" w:rsidSect="00B203F8">
      <w:headerReference w:type="default" r:id="rId16"/>
      <w:footerReference w:type="default" r:id="rId17"/>
      <w:headerReference w:type="first" r:id="rId18"/>
      <w:footerReference w:type="first" r:id="rId19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9F621C" w14:textId="77777777" w:rsidR="005A5765" w:rsidRDefault="005A5765">
      <w:r>
        <w:separator/>
      </w:r>
    </w:p>
  </w:endnote>
  <w:endnote w:type="continuationSeparator" w:id="0">
    <w:p w14:paraId="434DC9B6" w14:textId="77777777" w:rsidR="005A5765" w:rsidRDefault="005A57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CB1155" w14:textId="77777777" w:rsidR="00B05EEA" w:rsidRPr="00B05EEA" w:rsidRDefault="00B05EEA" w:rsidP="00B05EEA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15FA1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580D14" w14:textId="77777777" w:rsidR="00B203F8" w:rsidRPr="00B05EEA" w:rsidRDefault="00B203F8" w:rsidP="00B203F8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15FA1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14A470" w14:textId="77777777" w:rsidR="005A5765" w:rsidRDefault="005A5765">
      <w:r>
        <w:separator/>
      </w:r>
    </w:p>
  </w:footnote>
  <w:footnote w:type="continuationSeparator" w:id="0">
    <w:p w14:paraId="1DA5E0D1" w14:textId="77777777" w:rsidR="005A5765" w:rsidRDefault="005A57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6BDD2E" w14:textId="7957D5C8" w:rsidR="006B2263" w:rsidRPr="00B203F8" w:rsidRDefault="00B203F8" w:rsidP="00B203F8">
    <w:pPr>
      <w:pStyle w:val="Pheadertext"/>
    </w:pPr>
    <w:r>
      <w:t>Pearson Mathematics 7    Whole numbers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EB14EE" w14:textId="77777777" w:rsidR="00B203F8" w:rsidRDefault="00B203F8" w:rsidP="00B203F8">
    <w:pPr>
      <w:pStyle w:val="Pheadertext"/>
    </w:pPr>
    <w:r>
      <w:t>Pearson Mathematics 7</w:t>
    </w:r>
    <w:r>
      <w:tab/>
      <w:t xml:space="preserve">Name: </w:t>
    </w:r>
    <w:r>
      <w:tab/>
    </w:r>
  </w:p>
  <w:p w14:paraId="6641B5F3" w14:textId="0B6589C5" w:rsidR="00B203F8" w:rsidRPr="00B203F8" w:rsidRDefault="00B203F8" w:rsidP="00B203F8">
    <w:pPr>
      <w:pStyle w:val="Pheadertext"/>
    </w:pPr>
    <w:r>
      <w:t>Whole numbers —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F3CEE89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F6655A"/>
    <w:multiLevelType w:val="hybridMultilevel"/>
    <w:tmpl w:val="D6B8DC12"/>
    <w:lvl w:ilvl="0" w:tplc="8F0A059E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931588"/>
    <w:multiLevelType w:val="hybridMultilevel"/>
    <w:tmpl w:val="D6B8DC12"/>
    <w:lvl w:ilvl="0" w:tplc="8F0A059E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E444759"/>
    <w:multiLevelType w:val="hybridMultilevel"/>
    <w:tmpl w:val="1EEEECA8"/>
    <w:lvl w:ilvl="0" w:tplc="2762401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194C1A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3F5926"/>
    <w:multiLevelType w:val="hybridMultilevel"/>
    <w:tmpl w:val="008A065A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484A6E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E63FD9"/>
    <w:multiLevelType w:val="hybridMultilevel"/>
    <w:tmpl w:val="9886C07A"/>
    <w:lvl w:ilvl="0" w:tplc="311EC3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6108B9"/>
    <w:multiLevelType w:val="hybridMultilevel"/>
    <w:tmpl w:val="FAD8CBD0"/>
    <w:lvl w:ilvl="0" w:tplc="71A42D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270911"/>
    <w:multiLevelType w:val="hybridMultilevel"/>
    <w:tmpl w:val="C3FE9A06"/>
    <w:lvl w:ilvl="0" w:tplc="E5E2AB7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B0039E9"/>
    <w:multiLevelType w:val="hybridMultilevel"/>
    <w:tmpl w:val="92E86AFC"/>
    <w:lvl w:ilvl="0" w:tplc="03149668">
      <w:start w:val="1"/>
      <w:numFmt w:val="lowerLetter"/>
      <w:lvlText w:val="(%1)"/>
      <w:lvlJc w:val="left"/>
      <w:pPr>
        <w:ind w:left="46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85" w:hanging="360"/>
      </w:pPr>
    </w:lvl>
    <w:lvl w:ilvl="2" w:tplc="0C09001B" w:tentative="1">
      <w:start w:val="1"/>
      <w:numFmt w:val="lowerRoman"/>
      <w:lvlText w:val="%3."/>
      <w:lvlJc w:val="right"/>
      <w:pPr>
        <w:ind w:left="1905" w:hanging="180"/>
      </w:pPr>
    </w:lvl>
    <w:lvl w:ilvl="3" w:tplc="0C09000F" w:tentative="1">
      <w:start w:val="1"/>
      <w:numFmt w:val="decimal"/>
      <w:lvlText w:val="%4."/>
      <w:lvlJc w:val="left"/>
      <w:pPr>
        <w:ind w:left="2625" w:hanging="360"/>
      </w:pPr>
    </w:lvl>
    <w:lvl w:ilvl="4" w:tplc="0C090019" w:tentative="1">
      <w:start w:val="1"/>
      <w:numFmt w:val="lowerLetter"/>
      <w:lvlText w:val="%5."/>
      <w:lvlJc w:val="left"/>
      <w:pPr>
        <w:ind w:left="3345" w:hanging="360"/>
      </w:pPr>
    </w:lvl>
    <w:lvl w:ilvl="5" w:tplc="0C09001B" w:tentative="1">
      <w:start w:val="1"/>
      <w:numFmt w:val="lowerRoman"/>
      <w:lvlText w:val="%6."/>
      <w:lvlJc w:val="right"/>
      <w:pPr>
        <w:ind w:left="4065" w:hanging="180"/>
      </w:pPr>
    </w:lvl>
    <w:lvl w:ilvl="6" w:tplc="0C09000F" w:tentative="1">
      <w:start w:val="1"/>
      <w:numFmt w:val="decimal"/>
      <w:lvlText w:val="%7."/>
      <w:lvlJc w:val="left"/>
      <w:pPr>
        <w:ind w:left="4785" w:hanging="360"/>
      </w:pPr>
    </w:lvl>
    <w:lvl w:ilvl="7" w:tplc="0C090019" w:tentative="1">
      <w:start w:val="1"/>
      <w:numFmt w:val="lowerLetter"/>
      <w:lvlText w:val="%8."/>
      <w:lvlJc w:val="left"/>
      <w:pPr>
        <w:ind w:left="5505" w:hanging="360"/>
      </w:pPr>
    </w:lvl>
    <w:lvl w:ilvl="8" w:tplc="0C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6">
    <w:nsid w:val="3B1E1D0B"/>
    <w:multiLevelType w:val="hybridMultilevel"/>
    <w:tmpl w:val="3746E686"/>
    <w:lvl w:ilvl="0" w:tplc="DD78D9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54628A"/>
    <w:multiLevelType w:val="hybridMultilevel"/>
    <w:tmpl w:val="54828874"/>
    <w:lvl w:ilvl="0" w:tplc="579ECD66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487980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E3068D"/>
    <w:multiLevelType w:val="hybridMultilevel"/>
    <w:tmpl w:val="50EE2358"/>
    <w:lvl w:ilvl="0" w:tplc="6096CC0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FC20C7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FD403DB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DAB5DC1"/>
    <w:multiLevelType w:val="hybridMultilevel"/>
    <w:tmpl w:val="6A7807C8"/>
    <w:lvl w:ilvl="0" w:tplc="0D0268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5"/>
  </w:num>
  <w:num w:numId="3">
    <w:abstractNumId w:val="22"/>
  </w:num>
  <w:num w:numId="4">
    <w:abstractNumId w:val="26"/>
  </w:num>
  <w:num w:numId="5">
    <w:abstractNumId w:val="3"/>
  </w:num>
  <w:num w:numId="6">
    <w:abstractNumId w:val="18"/>
  </w:num>
  <w:num w:numId="7">
    <w:abstractNumId w:val="20"/>
  </w:num>
  <w:num w:numId="8">
    <w:abstractNumId w:val="19"/>
  </w:num>
  <w:num w:numId="9">
    <w:abstractNumId w:val="1"/>
  </w:num>
  <w:num w:numId="10">
    <w:abstractNumId w:val="6"/>
  </w:num>
  <w:num w:numId="11">
    <w:abstractNumId w:val="23"/>
  </w:num>
  <w:num w:numId="12">
    <w:abstractNumId w:val="10"/>
  </w:num>
  <w:num w:numId="13">
    <w:abstractNumId w:val="8"/>
  </w:num>
  <w:num w:numId="14">
    <w:abstractNumId w:val="15"/>
  </w:num>
  <w:num w:numId="15">
    <w:abstractNumId w:val="24"/>
  </w:num>
  <w:num w:numId="16">
    <w:abstractNumId w:val="5"/>
  </w:num>
  <w:num w:numId="17">
    <w:abstractNumId w:val="9"/>
  </w:num>
  <w:num w:numId="18">
    <w:abstractNumId w:val="2"/>
  </w:num>
  <w:num w:numId="19">
    <w:abstractNumId w:val="7"/>
  </w:num>
  <w:num w:numId="20">
    <w:abstractNumId w:val="21"/>
  </w:num>
  <w:num w:numId="21">
    <w:abstractNumId w:val="12"/>
  </w:num>
  <w:num w:numId="22">
    <w:abstractNumId w:val="17"/>
  </w:num>
  <w:num w:numId="23">
    <w:abstractNumId w:val="13"/>
  </w:num>
  <w:num w:numId="24">
    <w:abstractNumId w:val="11"/>
  </w:num>
  <w:num w:numId="25">
    <w:abstractNumId w:val="16"/>
  </w:num>
  <w:num w:numId="26">
    <w:abstractNumId w:val="27"/>
  </w:num>
  <w:num w:numId="27">
    <w:abstractNumId w:val="0"/>
  </w:num>
  <w:num w:numId="2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6BA8"/>
    <w:rsid w:val="00017F24"/>
    <w:rsid w:val="000C5E93"/>
    <w:rsid w:val="00115FA1"/>
    <w:rsid w:val="00123BC0"/>
    <w:rsid w:val="0017168C"/>
    <w:rsid w:val="00172DA1"/>
    <w:rsid w:val="001D1B49"/>
    <w:rsid w:val="001F2E0C"/>
    <w:rsid w:val="00204E21"/>
    <w:rsid w:val="00220732"/>
    <w:rsid w:val="002938FD"/>
    <w:rsid w:val="002D08BB"/>
    <w:rsid w:val="0032467C"/>
    <w:rsid w:val="0039240C"/>
    <w:rsid w:val="003F336A"/>
    <w:rsid w:val="0043563A"/>
    <w:rsid w:val="004805AE"/>
    <w:rsid w:val="004F7C8C"/>
    <w:rsid w:val="005414C3"/>
    <w:rsid w:val="00587E69"/>
    <w:rsid w:val="005A5765"/>
    <w:rsid w:val="005B2AA9"/>
    <w:rsid w:val="005B331D"/>
    <w:rsid w:val="005D737F"/>
    <w:rsid w:val="00604DF7"/>
    <w:rsid w:val="0062665F"/>
    <w:rsid w:val="00636DC3"/>
    <w:rsid w:val="006427FC"/>
    <w:rsid w:val="00652901"/>
    <w:rsid w:val="0067081A"/>
    <w:rsid w:val="006B2263"/>
    <w:rsid w:val="00764774"/>
    <w:rsid w:val="007B508C"/>
    <w:rsid w:val="007F472A"/>
    <w:rsid w:val="00816BA8"/>
    <w:rsid w:val="008241DA"/>
    <w:rsid w:val="00882731"/>
    <w:rsid w:val="008F55F2"/>
    <w:rsid w:val="00913032"/>
    <w:rsid w:val="009503E3"/>
    <w:rsid w:val="00957912"/>
    <w:rsid w:val="00980D8A"/>
    <w:rsid w:val="00A12ABE"/>
    <w:rsid w:val="00A63B85"/>
    <w:rsid w:val="00A71911"/>
    <w:rsid w:val="00AD5A61"/>
    <w:rsid w:val="00AE3A95"/>
    <w:rsid w:val="00B05EEA"/>
    <w:rsid w:val="00B203F8"/>
    <w:rsid w:val="00BC4AEA"/>
    <w:rsid w:val="00BD0878"/>
    <w:rsid w:val="00C3167A"/>
    <w:rsid w:val="00C5374D"/>
    <w:rsid w:val="00C557FE"/>
    <w:rsid w:val="00CB6196"/>
    <w:rsid w:val="00D15DA9"/>
    <w:rsid w:val="00D4217D"/>
    <w:rsid w:val="00D477FC"/>
    <w:rsid w:val="00E104CB"/>
    <w:rsid w:val="00E24AB3"/>
    <w:rsid w:val="00E26EF5"/>
    <w:rsid w:val="00ED1096"/>
    <w:rsid w:val="00F57892"/>
    <w:rsid w:val="00F62F62"/>
    <w:rsid w:val="00FA0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919D96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03F8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B203F8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B203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203F8"/>
    <w:rPr>
      <w:rFonts w:ascii="Tahoma" w:hAnsi="Tahoma" w:cs="Tahoma"/>
      <w:sz w:val="16"/>
      <w:szCs w:val="16"/>
      <w:lang w:eastAsia="en-AU"/>
    </w:rPr>
  </w:style>
  <w:style w:type="paragraph" w:styleId="ListParagraph">
    <w:name w:val="List Paragraph"/>
    <w:basedOn w:val="Normal"/>
    <w:qFormat/>
    <w:rsid w:val="00B203F8"/>
    <w:pPr>
      <w:ind w:left="720"/>
      <w:contextualSpacing/>
    </w:pPr>
  </w:style>
  <w:style w:type="character" w:customStyle="1" w:styleId="Heading1Char">
    <w:name w:val="Heading 1 Char"/>
    <w:rsid w:val="00B203F8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B203F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203F8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B203F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203F8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B203F8"/>
    <w:pPr>
      <w:ind w:left="340" w:hanging="340"/>
    </w:pPr>
    <w:rPr>
      <w:szCs w:val="20"/>
    </w:rPr>
  </w:style>
  <w:style w:type="table" w:styleId="TableGrid">
    <w:name w:val="Table Grid"/>
    <w:basedOn w:val="TableNormal"/>
    <w:rsid w:val="00B203F8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B203F8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B203F8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B203F8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203F8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B203F8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B203F8"/>
    <w:rPr>
      <w:b/>
    </w:rPr>
  </w:style>
  <w:style w:type="paragraph" w:customStyle="1" w:styleId="Pquestiontextpartsa">
    <w:name w:val="P: question text parts (a)"/>
    <w:basedOn w:val="Pquestiontextmainstem"/>
    <w:qFormat/>
    <w:rsid w:val="00B203F8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B203F8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B203F8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203F8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B203F8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B203F8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B203F8"/>
    <w:rPr>
      <w:vertAlign w:val="superscript"/>
    </w:rPr>
  </w:style>
  <w:style w:type="paragraph" w:customStyle="1" w:styleId="Pfootertext">
    <w:name w:val="P: footer text"/>
    <w:qFormat/>
    <w:rsid w:val="00B203F8"/>
    <w:pPr>
      <w:tabs>
        <w:tab w:val="right" w:pos="9639"/>
      </w:tabs>
    </w:pPr>
    <w:rPr>
      <w:sz w:val="16"/>
      <w:szCs w:val="18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B203F8"/>
    <w:rPr>
      <w:b/>
      <w:i w:val="0"/>
      <w:sz w:val="18"/>
    </w:rPr>
  </w:style>
  <w:style w:type="paragraph" w:customStyle="1" w:styleId="Pquestionheadingsx">
    <w:name w:val="P: question heading s/x"/>
    <w:basedOn w:val="Pquestionheadingmc"/>
    <w:qFormat/>
    <w:rsid w:val="00B203F8"/>
    <w:pPr>
      <w:tabs>
        <w:tab w:val="right" w:pos="8505"/>
      </w:tabs>
    </w:pPr>
  </w:style>
  <w:style w:type="paragraph" w:customStyle="1" w:styleId="Pheadertext">
    <w:name w:val="P: header text"/>
    <w:qFormat/>
    <w:rsid w:val="00B203F8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styleId="CommentReference">
    <w:name w:val="annotation reference"/>
    <w:basedOn w:val="DefaultParagraphFont"/>
    <w:rsid w:val="00B203F8"/>
    <w:rPr>
      <w:sz w:val="16"/>
      <w:szCs w:val="16"/>
    </w:rPr>
  </w:style>
  <w:style w:type="paragraph" w:styleId="CommentText">
    <w:name w:val="annotation text"/>
    <w:basedOn w:val="Normal"/>
    <w:link w:val="CommentTextChar"/>
    <w:rsid w:val="00B203F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203F8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B203F8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203F8"/>
    <w:rPr>
      <w:b/>
      <w:bCs/>
      <w:lang w:eastAsia="en-AU"/>
    </w:rPr>
  </w:style>
  <w:style w:type="character" w:customStyle="1" w:styleId="Halflinespace">
    <w:name w:val="Half line space"/>
    <w:rsid w:val="00B203F8"/>
    <w:rPr>
      <w:sz w:val="12"/>
    </w:rPr>
  </w:style>
  <w:style w:type="character" w:customStyle="1" w:styleId="Pboldasis">
    <w:name w:val="P:  bold as is"/>
    <w:basedOn w:val="DefaultParagraphFont"/>
    <w:rsid w:val="00B203F8"/>
    <w:rPr>
      <w:b/>
    </w:rPr>
  </w:style>
  <w:style w:type="character" w:customStyle="1" w:styleId="Pemphasisasis">
    <w:name w:val="P:  emphasis as is"/>
    <w:basedOn w:val="DefaultParagraphFont"/>
    <w:rsid w:val="00B203F8"/>
    <w:rPr>
      <w:i/>
    </w:rPr>
  </w:style>
  <w:style w:type="paragraph" w:customStyle="1" w:styleId="Pbodytextfullout">
    <w:name w:val="P: body text fullout"/>
    <w:basedOn w:val="Normal"/>
    <w:rsid w:val="00B203F8"/>
    <w:pPr>
      <w:spacing w:after="120"/>
    </w:pPr>
  </w:style>
  <w:style w:type="paragraph" w:customStyle="1" w:styleId="Pdot">
    <w:name w:val="P: dot"/>
    <w:rsid w:val="00B203F8"/>
    <w:pPr>
      <w:keepLines/>
      <w:numPr>
        <w:numId w:val="28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B203F8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B203F8"/>
    <w:pPr>
      <w:spacing w:line="276" w:lineRule="auto"/>
      <w:ind w:left="851" w:hanging="284"/>
    </w:pPr>
  </w:style>
  <w:style w:type="paragraph" w:customStyle="1" w:styleId="Pnum">
    <w:name w:val="P: num"/>
    <w:next w:val="Pdot"/>
    <w:rsid w:val="00B203F8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B203F8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B203F8"/>
    <w:pPr>
      <w:ind w:hanging="397"/>
    </w:pPr>
  </w:style>
  <w:style w:type="paragraph" w:customStyle="1" w:styleId="PtitleA">
    <w:name w:val="P: title A"/>
    <w:rsid w:val="00B203F8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B203F8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03F8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B203F8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B203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203F8"/>
    <w:rPr>
      <w:rFonts w:ascii="Tahoma" w:hAnsi="Tahoma" w:cs="Tahoma"/>
      <w:sz w:val="16"/>
      <w:szCs w:val="16"/>
      <w:lang w:eastAsia="en-AU"/>
    </w:rPr>
  </w:style>
  <w:style w:type="paragraph" w:styleId="ListParagraph">
    <w:name w:val="List Paragraph"/>
    <w:basedOn w:val="Normal"/>
    <w:qFormat/>
    <w:rsid w:val="00B203F8"/>
    <w:pPr>
      <w:ind w:left="720"/>
      <w:contextualSpacing/>
    </w:pPr>
  </w:style>
  <w:style w:type="character" w:customStyle="1" w:styleId="Heading1Char">
    <w:name w:val="Heading 1 Char"/>
    <w:rsid w:val="00B203F8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B203F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203F8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B203F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203F8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B203F8"/>
    <w:pPr>
      <w:ind w:left="340" w:hanging="340"/>
    </w:pPr>
    <w:rPr>
      <w:szCs w:val="20"/>
    </w:rPr>
  </w:style>
  <w:style w:type="table" w:styleId="TableGrid">
    <w:name w:val="Table Grid"/>
    <w:basedOn w:val="TableNormal"/>
    <w:rsid w:val="00B203F8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B203F8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B203F8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B203F8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203F8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B203F8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B203F8"/>
    <w:rPr>
      <w:b/>
    </w:rPr>
  </w:style>
  <w:style w:type="paragraph" w:customStyle="1" w:styleId="Pquestiontextpartsa">
    <w:name w:val="P: question text parts (a)"/>
    <w:basedOn w:val="Pquestiontextmainstem"/>
    <w:qFormat/>
    <w:rsid w:val="00B203F8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B203F8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B203F8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203F8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B203F8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B203F8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B203F8"/>
    <w:rPr>
      <w:vertAlign w:val="superscript"/>
    </w:rPr>
  </w:style>
  <w:style w:type="paragraph" w:customStyle="1" w:styleId="Pfootertext">
    <w:name w:val="P: footer text"/>
    <w:qFormat/>
    <w:rsid w:val="00B203F8"/>
    <w:pPr>
      <w:tabs>
        <w:tab w:val="right" w:pos="9639"/>
      </w:tabs>
    </w:pPr>
    <w:rPr>
      <w:sz w:val="16"/>
      <w:szCs w:val="18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B203F8"/>
    <w:rPr>
      <w:b/>
      <w:i w:val="0"/>
      <w:sz w:val="18"/>
    </w:rPr>
  </w:style>
  <w:style w:type="paragraph" w:customStyle="1" w:styleId="Pquestionheadingsx">
    <w:name w:val="P: question heading s/x"/>
    <w:basedOn w:val="Pquestionheadingmc"/>
    <w:qFormat/>
    <w:rsid w:val="00B203F8"/>
    <w:pPr>
      <w:tabs>
        <w:tab w:val="right" w:pos="8505"/>
      </w:tabs>
    </w:pPr>
  </w:style>
  <w:style w:type="paragraph" w:customStyle="1" w:styleId="Pheadertext">
    <w:name w:val="P: header text"/>
    <w:qFormat/>
    <w:rsid w:val="00B203F8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styleId="CommentReference">
    <w:name w:val="annotation reference"/>
    <w:basedOn w:val="DefaultParagraphFont"/>
    <w:rsid w:val="00B203F8"/>
    <w:rPr>
      <w:sz w:val="16"/>
      <w:szCs w:val="16"/>
    </w:rPr>
  </w:style>
  <w:style w:type="paragraph" w:styleId="CommentText">
    <w:name w:val="annotation text"/>
    <w:basedOn w:val="Normal"/>
    <w:link w:val="CommentTextChar"/>
    <w:rsid w:val="00B203F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203F8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B203F8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203F8"/>
    <w:rPr>
      <w:b/>
      <w:bCs/>
      <w:lang w:eastAsia="en-AU"/>
    </w:rPr>
  </w:style>
  <w:style w:type="character" w:customStyle="1" w:styleId="Halflinespace">
    <w:name w:val="Half line space"/>
    <w:rsid w:val="00B203F8"/>
    <w:rPr>
      <w:sz w:val="12"/>
    </w:rPr>
  </w:style>
  <w:style w:type="character" w:customStyle="1" w:styleId="Pboldasis">
    <w:name w:val="P:  bold as is"/>
    <w:basedOn w:val="DefaultParagraphFont"/>
    <w:rsid w:val="00B203F8"/>
    <w:rPr>
      <w:b/>
    </w:rPr>
  </w:style>
  <w:style w:type="character" w:customStyle="1" w:styleId="Pemphasisasis">
    <w:name w:val="P:  emphasis as is"/>
    <w:basedOn w:val="DefaultParagraphFont"/>
    <w:rsid w:val="00B203F8"/>
    <w:rPr>
      <w:i/>
    </w:rPr>
  </w:style>
  <w:style w:type="paragraph" w:customStyle="1" w:styleId="Pbodytextfullout">
    <w:name w:val="P: body text fullout"/>
    <w:basedOn w:val="Normal"/>
    <w:rsid w:val="00B203F8"/>
    <w:pPr>
      <w:spacing w:after="120"/>
    </w:pPr>
  </w:style>
  <w:style w:type="paragraph" w:customStyle="1" w:styleId="Pdot">
    <w:name w:val="P: dot"/>
    <w:rsid w:val="00B203F8"/>
    <w:pPr>
      <w:keepLines/>
      <w:numPr>
        <w:numId w:val="28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B203F8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B203F8"/>
    <w:pPr>
      <w:spacing w:line="276" w:lineRule="auto"/>
      <w:ind w:left="851" w:hanging="284"/>
    </w:pPr>
  </w:style>
  <w:style w:type="paragraph" w:customStyle="1" w:styleId="Pnum">
    <w:name w:val="P: num"/>
    <w:next w:val="Pdot"/>
    <w:rsid w:val="00B203F8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B203F8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B203F8"/>
    <w:pPr>
      <w:ind w:hanging="397"/>
    </w:pPr>
  </w:style>
  <w:style w:type="paragraph" w:customStyle="1" w:styleId="PtitleA">
    <w:name w:val="P: title A"/>
    <w:rsid w:val="00B203F8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B203F8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5</Pages>
  <Words>687</Words>
  <Characters>391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1</vt:lpstr>
    </vt:vector>
  </TitlesOfParts>
  <Company>Pearson</Company>
  <LinksUpToDate>false</LinksUpToDate>
  <CharactersWithSpaces>4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1</dc:title>
  <dc:subject/>
  <dc:creator>Pearson Australia</dc:creator>
  <cp:keywords/>
  <cp:lastModifiedBy>Tim Carruthers</cp:lastModifiedBy>
  <cp:revision>17</cp:revision>
  <cp:lastPrinted>2011-02-28T23:13:00Z</cp:lastPrinted>
  <dcterms:created xsi:type="dcterms:W3CDTF">2016-09-16T04:26:00Z</dcterms:created>
  <dcterms:modified xsi:type="dcterms:W3CDTF">2016-11-14T0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